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FB6531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07132192" w:rsidR="004366A8" w:rsidRPr="00FB6531" w:rsidRDefault="004366A8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</w:pPr>
            <w:bookmarkStart w:id="0" w:name="_Hlk178697135"/>
            <w:bookmarkEnd w:id="0"/>
            <w:r w:rsidRPr="00FB6531"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  <w:t>UBND THÀNH PHỐ THỦ ĐỨC</w:t>
            </w:r>
            <w:r w:rsidRPr="00FB653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FB6531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="00113216" w:rsidRPr="00FB6531"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  <w:t>LINH TRUNG</w:t>
            </w:r>
          </w:p>
          <w:p w14:paraId="232A0300" w14:textId="77777777" w:rsidR="004366A8" w:rsidRPr="00FB6531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</w:pPr>
            <w:r w:rsidRPr="00FB6531">
              <w:rPr>
                <w:rFonts w:asciiTheme="majorHAnsi" w:eastAsia="SimSun" w:hAnsiTheme="majorHAnsi" w:cstheme="majorHAns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3CCC25BF" w:rsidR="004366A8" w:rsidRPr="00FB6531" w:rsidRDefault="00EB1D93" w:rsidP="00D331BD">
            <w:pPr>
              <w:spacing w:after="0" w:line="240" w:lineRule="auto"/>
              <w:ind w:left="-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FB6531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</w:t>
            </w:r>
            <w:r w:rsidR="00113216" w:rsidRPr="00FB6531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>CHÂN TRỜI SÁNG TẠO</w:t>
            </w:r>
          </w:p>
          <w:p w14:paraId="31FC93E7" w14:textId="10A3454B" w:rsidR="004366A8" w:rsidRPr="00FB6531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FB6531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223B74" w:rsidRPr="00FB6531">
              <w:rPr>
                <w:rFonts w:asciiTheme="majorHAnsi" w:eastAsia="SimSun" w:hAnsiTheme="majorHAnsi" w:cstheme="majorHAnsi"/>
                <w:i/>
                <w:sz w:val="26"/>
                <w:szCs w:val="26"/>
                <w:lang w:eastAsia="vi-VN"/>
              </w:rPr>
              <w:t>2</w:t>
            </w:r>
            <w:r w:rsidRPr="00FB6531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70606F43" w:rsidR="004366A8" w:rsidRPr="00FB6531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 w:rsidRPr="00FB653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O</w:t>
            </w:r>
            <w:r w:rsidR="00113216" w:rsidRPr="00FB653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 xml:space="preserve"> </w:t>
            </w:r>
            <w:r w:rsidRPr="00FB653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HỌC KỲ </w:t>
            </w:r>
            <w:r w:rsidR="00113216" w:rsidRPr="00FB653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1</w:t>
            </w:r>
          </w:p>
          <w:p w14:paraId="6A1C9ED7" w14:textId="77777777" w:rsidR="004366A8" w:rsidRPr="00FB6531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FB653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0AD67E42" w:rsidR="004366A8" w:rsidRPr="00FB6531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 w:rsidRPr="00FB653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="00113216" w:rsidRPr="00FB653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9</w:t>
            </w:r>
          </w:p>
          <w:p w14:paraId="7F3704F1" w14:textId="77777777" w:rsidR="004366A8" w:rsidRPr="00FB6531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FB653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FB6531">
              <w:rPr>
                <w:rFonts w:asciiTheme="majorHAnsi" w:eastAsia="Calibri" w:hAnsiTheme="majorHAnsi" w:cstheme="majorHAnsi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FB6531" w:rsidRDefault="006347A0">
      <w:pPr>
        <w:rPr>
          <w:rFonts w:asciiTheme="majorHAnsi" w:hAnsiTheme="majorHAnsi" w:cstheme="majorHAnsi"/>
          <w:sz w:val="26"/>
          <w:szCs w:val="26"/>
        </w:rPr>
      </w:pPr>
    </w:p>
    <w:p w14:paraId="0F2247B4" w14:textId="1DE121DF" w:rsidR="004366A8" w:rsidRPr="00FB6531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>A. TRẮC NGHIỆM: (</w:t>
      </w:r>
      <w:r w:rsidR="00113216" w:rsidRPr="00FB6531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,0đ)</w:t>
      </w:r>
    </w:p>
    <w:p w14:paraId="37C84F99" w14:textId="57841AFB" w:rsidR="004366A8" w:rsidRPr="00FB6531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1.</w:t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223B74" w:rsidRPr="00FB6531">
        <w:rPr>
          <w:rFonts w:asciiTheme="majorHAnsi" w:hAnsiTheme="majorHAnsi" w:cstheme="majorHAnsi"/>
          <w:sz w:val="26"/>
          <w:szCs w:val="26"/>
        </w:rPr>
        <w:t>Điều</w:t>
      </w:r>
      <w:proofErr w:type="spellEnd"/>
      <w:r w:rsidR="00223B74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223B74" w:rsidRPr="00FB6531">
        <w:rPr>
          <w:rFonts w:asciiTheme="majorHAnsi" w:hAnsiTheme="majorHAnsi" w:cstheme="majorHAnsi"/>
          <w:sz w:val="26"/>
          <w:szCs w:val="26"/>
        </w:rPr>
        <w:t>kiện</w:t>
      </w:r>
      <w:proofErr w:type="spellEnd"/>
      <w:r w:rsidR="00223B74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223B74" w:rsidRPr="00FB6531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="00223B74" w:rsidRPr="00FB6531">
        <w:rPr>
          <w:rFonts w:asciiTheme="majorHAnsi" w:hAnsiTheme="majorHAnsi" w:cstheme="majorHAnsi"/>
          <w:sz w:val="26"/>
          <w:szCs w:val="26"/>
        </w:rPr>
        <w:t xml:space="preserve"> x </w:t>
      </w:r>
      <w:proofErr w:type="spellStart"/>
      <w:r w:rsidR="00223B74" w:rsidRPr="00FB6531">
        <w:rPr>
          <w:rFonts w:asciiTheme="majorHAnsi" w:hAnsiTheme="majorHAnsi" w:cstheme="majorHAnsi"/>
          <w:sz w:val="26"/>
          <w:szCs w:val="26"/>
        </w:rPr>
        <w:t>để</w:t>
      </w:r>
      <w:proofErr w:type="spellEnd"/>
      <w:r w:rsidR="00223B74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223B74" w:rsidRPr="00FB6531">
        <w:rPr>
          <w:rFonts w:asciiTheme="majorHAnsi" w:hAnsiTheme="majorHAnsi" w:cstheme="majorHAnsi"/>
          <w:sz w:val="26"/>
          <w:szCs w:val="26"/>
        </w:rPr>
        <w:t>căn</w:t>
      </w:r>
      <w:proofErr w:type="spellEnd"/>
      <w:r w:rsidR="00223B74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223B74" w:rsidRPr="00FB6531">
        <w:rPr>
          <w:rFonts w:asciiTheme="majorHAnsi" w:hAnsiTheme="majorHAnsi" w:cstheme="majorHAnsi"/>
          <w:sz w:val="26"/>
          <w:szCs w:val="26"/>
        </w:rPr>
        <w:t>thức</w:t>
      </w:r>
      <w:proofErr w:type="spellEnd"/>
      <w:r w:rsidR="00223B74"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="00223B74" w:rsidRPr="00FB6531">
        <w:rPr>
          <w:rFonts w:asciiTheme="majorHAnsi" w:hAnsiTheme="majorHAnsi" w:cstheme="majorHAnsi"/>
          <w:position w:val="-8"/>
          <w:sz w:val="26"/>
          <w:szCs w:val="26"/>
        </w:rPr>
        <w:object w:dxaOrig="639" w:dyaOrig="360" w14:anchorId="6964B5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4pt;height:18pt" o:ole="">
            <v:imagedata r:id="rId5" o:title=""/>
          </v:shape>
          <o:OLEObject Type="Embed" ProgID="Equation.DSMT4" ShapeID="_x0000_i1025" DrawAspect="Content" ObjectID="_1789311735" r:id="rId6"/>
        </w:object>
      </w:r>
      <w:r w:rsidR="00223B74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223B74" w:rsidRPr="00FB6531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="00223B74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223B74" w:rsidRPr="00FB6531">
        <w:rPr>
          <w:rFonts w:asciiTheme="majorHAnsi" w:hAnsiTheme="majorHAnsi" w:cstheme="majorHAnsi"/>
          <w:sz w:val="26"/>
          <w:szCs w:val="26"/>
        </w:rPr>
        <w:t>nghĩa</w:t>
      </w:r>
      <w:proofErr w:type="spellEnd"/>
      <w:r w:rsidR="00223B74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proofErr w:type="gramStart"/>
      <w:r w:rsidR="00223B74" w:rsidRPr="00FB6531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="00223B74" w:rsidRPr="00FB6531">
        <w:rPr>
          <w:rFonts w:asciiTheme="majorHAnsi" w:hAnsiTheme="majorHAnsi" w:cstheme="majorHAnsi"/>
          <w:sz w:val="26"/>
          <w:szCs w:val="26"/>
        </w:rPr>
        <w:t xml:space="preserve"> :</w:t>
      </w:r>
      <w:proofErr w:type="gramEnd"/>
    </w:p>
    <w:p w14:paraId="60F04001" w14:textId="4A50CC18" w:rsidR="004366A8" w:rsidRPr="00FB6531" w:rsidRDefault="004366A8" w:rsidP="00C2383E">
      <w:pPr>
        <w:spacing w:after="120"/>
        <w:rPr>
          <w:rFonts w:asciiTheme="majorHAnsi" w:hAnsiTheme="majorHAnsi" w:cstheme="majorHAnsi"/>
          <w:sz w:val="26"/>
          <w:szCs w:val="26"/>
          <w:lang w:val="fr-FR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A. 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x &gt; -4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223B74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gramStart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x</w:t>
      </w:r>
      <w:proofErr w:type="gramEnd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&lt; -4</w:t>
      </w:r>
      <w:r w:rsidR="00223B74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   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223B74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 </w:t>
      </w:r>
      <w:proofErr w:type="gramStart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x</w:t>
      </w:r>
      <w:proofErr w:type="gramEnd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≤ 0</w:t>
      </w:r>
      <w:r w:rsidR="00223B74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                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D. 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x ≥ 0</w:t>
      </w:r>
    </w:p>
    <w:p w14:paraId="2711FBD4" w14:textId="609F4A29" w:rsidR="004366A8" w:rsidRPr="00FB6531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2. </w:t>
      </w:r>
      <w:proofErr w:type="spellStart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Tính</w:t>
      </w:r>
      <w:proofErr w:type="spellEnd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T = </w:t>
      </w:r>
      <w:r w:rsidR="00C2383E" w:rsidRPr="00FB6531">
        <w:rPr>
          <w:rFonts w:asciiTheme="majorHAnsi" w:hAnsiTheme="majorHAnsi" w:cstheme="majorHAnsi"/>
          <w:position w:val="-12"/>
          <w:sz w:val="26"/>
          <w:szCs w:val="26"/>
        </w:rPr>
        <w:object w:dxaOrig="2180" w:dyaOrig="460" w14:anchorId="77F0815A">
          <v:shape id="_x0000_i1026" type="#_x0000_t75" style="width:108.6pt;height:23.4pt" o:ole="">
            <v:imagedata r:id="rId7" o:title=""/>
          </v:shape>
          <o:OLEObject Type="Embed" ProgID="Equation.DSMT4" ShapeID="_x0000_i1026" DrawAspect="Content" ObjectID="_1789311736" r:id="rId8"/>
        </w:objec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. </w:t>
      </w:r>
      <w:proofErr w:type="spellStart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Kết</w:t>
      </w:r>
      <w:proofErr w:type="spellEnd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  <w:proofErr w:type="spellStart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qủa</w:t>
      </w:r>
      <w:proofErr w:type="spellEnd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là :</w:t>
      </w:r>
    </w:p>
    <w:p w14:paraId="7D63DC55" w14:textId="4E841BC5" w:rsidR="004366A8" w:rsidRPr="00FB6531" w:rsidRDefault="00EB1D93" w:rsidP="00EB1D93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T = </w:t>
      </w:r>
      <w:r w:rsidR="00C2383E" w:rsidRPr="00FB6531">
        <w:rPr>
          <w:rFonts w:asciiTheme="majorHAnsi" w:hAnsiTheme="majorHAnsi" w:cstheme="majorHAnsi"/>
          <w:position w:val="-8"/>
          <w:sz w:val="26"/>
          <w:szCs w:val="26"/>
        </w:rPr>
        <w:object w:dxaOrig="780" w:dyaOrig="360" w14:anchorId="675A2394">
          <v:shape id="_x0000_i1027" type="#_x0000_t75" style="width:39pt;height:18pt" o:ole="">
            <v:imagedata r:id="rId9" o:title=""/>
          </v:shape>
          <o:OLEObject Type="Embed" ProgID="Equation.DSMT4" ShapeID="_x0000_i1027" DrawAspect="Content" ObjectID="_1789311737" r:id="rId10"/>
        </w:objec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T = 1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T =  </w:t>
      </w:r>
      <w:r w:rsidR="00C2383E" w:rsidRPr="00FB6531">
        <w:rPr>
          <w:rFonts w:asciiTheme="majorHAnsi" w:hAnsiTheme="majorHAnsi" w:cstheme="majorHAnsi"/>
          <w:position w:val="-8"/>
          <w:sz w:val="26"/>
          <w:szCs w:val="26"/>
        </w:rPr>
        <w:object w:dxaOrig="780" w:dyaOrig="360" w14:anchorId="1BE72628">
          <v:shape id="_x0000_i1028" type="#_x0000_t75" style="width:39pt;height:18pt" o:ole="">
            <v:imagedata r:id="rId11" o:title=""/>
          </v:shape>
          <o:OLEObject Type="Embed" ProgID="Equation.DSMT4" ShapeID="_x0000_i1028" DrawAspect="Content" ObjectID="_1789311738" r:id="rId12"/>
        </w:objec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T = </w:t>
      </w:r>
      <w:r w:rsidR="00C2383E" w:rsidRPr="00FB6531">
        <w:rPr>
          <w:rFonts w:asciiTheme="majorHAnsi" w:hAnsiTheme="majorHAnsi" w:cstheme="majorHAnsi"/>
          <w:position w:val="-8"/>
          <w:sz w:val="26"/>
          <w:szCs w:val="26"/>
        </w:rPr>
        <w:object w:dxaOrig="780" w:dyaOrig="360" w14:anchorId="3B04D133">
          <v:shape id="_x0000_i1029" type="#_x0000_t75" style="width:39pt;height:18pt" o:ole="">
            <v:imagedata r:id="rId13" o:title=""/>
          </v:shape>
          <o:OLEObject Type="Embed" ProgID="Equation.DSMT4" ShapeID="_x0000_i1029" DrawAspect="Content" ObjectID="_1789311739" r:id="rId14"/>
        </w:object>
      </w:r>
    </w:p>
    <w:p w14:paraId="78089D82" w14:textId="7BAE3027" w:rsidR="00FE0B47" w:rsidRPr="00FB6531" w:rsidRDefault="00FE0B47" w:rsidP="00C2383E">
      <w:pPr>
        <w:spacing w:after="120"/>
        <w:rPr>
          <w:rFonts w:asciiTheme="majorHAnsi" w:hAnsiTheme="majorHAnsi" w:cstheme="majorHAnsi"/>
          <w:sz w:val="26"/>
          <w:szCs w:val="26"/>
          <w:lang w:val="fr-FR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3. </w:t>
      </w:r>
      <w:proofErr w:type="spellStart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Tính</w:t>
      </w:r>
      <w:proofErr w:type="spellEnd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  <w:r w:rsidR="00C2383E" w:rsidRPr="00FB6531">
        <w:rPr>
          <w:rFonts w:asciiTheme="majorHAnsi" w:hAnsiTheme="majorHAnsi" w:cstheme="majorHAnsi"/>
          <w:position w:val="-8"/>
          <w:sz w:val="26"/>
          <w:szCs w:val="26"/>
        </w:rPr>
        <w:object w:dxaOrig="920" w:dyaOrig="400" w14:anchorId="073804CB">
          <v:shape id="_x0000_i1030" type="#_x0000_t75" style="width:45.6pt;height:20.4pt" o:ole="">
            <v:imagedata r:id="rId15" o:title=""/>
          </v:shape>
          <o:OLEObject Type="Embed" ProgID="Equation.DSMT4" ShapeID="_x0000_i1030" DrawAspect="Content" ObjectID="_1789311740" r:id="rId16"/>
        </w:objec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  <w:proofErr w:type="spellStart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được</w:t>
      </w:r>
      <w:proofErr w:type="spellEnd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  <w:proofErr w:type="spellStart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kết</w:t>
      </w:r>
      <w:proofErr w:type="spellEnd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  <w:proofErr w:type="spellStart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qủa</w:t>
      </w:r>
      <w:proofErr w:type="spellEnd"/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là :</w:t>
      </w:r>
    </w:p>
    <w:p w14:paraId="7D8F85A0" w14:textId="019C60A9" w:rsidR="00FE0B47" w:rsidRPr="00FB6531" w:rsidRDefault="00FE0B47" w:rsidP="00FE0B47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>4a</w:t>
      </w:r>
      <w:r w:rsidR="00C2383E" w:rsidRPr="00FB6531">
        <w:rPr>
          <w:rFonts w:asciiTheme="majorHAnsi" w:hAnsiTheme="majorHAnsi" w:cstheme="majorHAnsi"/>
          <w:sz w:val="26"/>
          <w:szCs w:val="26"/>
          <w:vertAlign w:val="superscript"/>
          <w:lang w:val="fr-FR"/>
        </w:rPr>
        <w:t>2</w: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C2383E" w:rsidRPr="00FB6531">
        <w:rPr>
          <w:rFonts w:asciiTheme="majorHAnsi" w:hAnsiTheme="majorHAnsi" w:cstheme="majorHAnsi"/>
          <w:position w:val="-8"/>
          <w:sz w:val="26"/>
          <w:szCs w:val="26"/>
        </w:rPr>
        <w:object w:dxaOrig="820" w:dyaOrig="360" w14:anchorId="4B022C95">
          <v:shape id="_x0000_i1032" type="#_x0000_t75" style="width:41.4pt;height:18pt" o:ole="">
            <v:imagedata r:id="rId17" o:title=""/>
          </v:shape>
          <o:OLEObject Type="Embed" ProgID="Equation.DSMT4" ShapeID="_x0000_i1032" DrawAspect="Content" ObjectID="_1789311741" r:id="rId18"/>
        </w:object>
      </w:r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C2383E" w:rsidRPr="00FB6531">
        <w:rPr>
          <w:rFonts w:asciiTheme="majorHAnsi" w:hAnsiTheme="majorHAnsi" w:cstheme="majorHAnsi"/>
          <w:i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-2</m:t>
        </m:r>
        <m:rad>
          <m:radPr>
            <m:degHide m:val="1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theme="majorHAnsi"/>
                <w:sz w:val="26"/>
                <w:szCs w:val="26"/>
              </w:rPr>
              <m:t>7</m:t>
            </m:r>
          </m:e>
        </m:rad>
        <m:sSup>
          <m:sSup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ajorHAnsi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 w:cstheme="majorHAnsi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theme="majorHAnsi"/>
            <w:sz w:val="26"/>
            <w:szCs w:val="26"/>
          </w:rPr>
          <m:t>b</m:t>
        </m:r>
      </m:oMath>
      <w:r w:rsidR="00C2383E" w:rsidRPr="00FB6531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="00C2383E" w:rsidRPr="00FB6531">
        <w:rPr>
          <w:rFonts w:asciiTheme="majorHAnsi" w:hAnsiTheme="majorHAnsi" w:cstheme="majorHAnsi"/>
          <w:i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2</m:t>
        </m:r>
        <m:d>
          <m:dPr>
            <m:begChr m:val="|"/>
            <m:endChr m:val="|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theme="majorHAnsi"/>
                <w:sz w:val="26"/>
                <w:szCs w:val="26"/>
              </w:rPr>
              <m:t>b</m:t>
            </m:r>
          </m:e>
        </m:d>
        <m:sSup>
          <m:sSup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ajorHAnsi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 w:cstheme="majorHAnsi"/>
                <w:sz w:val="26"/>
                <w:szCs w:val="26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theme="majorHAnsi"/>
                <w:sz w:val="26"/>
                <w:szCs w:val="26"/>
              </w:rPr>
              <m:t>7</m:t>
            </m:r>
          </m:e>
        </m:rad>
      </m:oMath>
    </w:p>
    <w:p w14:paraId="018FACEB" w14:textId="2F7F57A9" w:rsidR="00FE0B47" w:rsidRPr="00FB6531" w:rsidRDefault="00FE0B47" w:rsidP="00D3268E">
      <w:pPr>
        <w:spacing w:line="360" w:lineRule="auto"/>
        <w:jc w:val="both"/>
        <w:rPr>
          <w:rFonts w:asciiTheme="majorHAnsi" w:hAnsiTheme="majorHAnsi" w:cstheme="majorHAnsi"/>
          <w:sz w:val="26"/>
          <w:szCs w:val="26"/>
          <w:lang w:val="nb-NO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4. </w:t>
      </w:r>
      <w:r w:rsidR="00D3268E" w:rsidRPr="00FB6531">
        <w:rPr>
          <w:rFonts w:asciiTheme="majorHAnsi" w:hAnsiTheme="majorHAnsi" w:cstheme="majorHAnsi"/>
          <w:sz w:val="26"/>
          <w:szCs w:val="26"/>
          <w:lang w:val="nb-NO"/>
        </w:rPr>
        <w:t>Khai phương tích 12.30.40 được:</w:t>
      </w:r>
    </w:p>
    <w:p w14:paraId="7FE973BB" w14:textId="4D1D4E00" w:rsidR="00FE0B47" w:rsidRPr="00FB6531" w:rsidRDefault="00FE0B47" w:rsidP="00FE0B47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D3268E" w:rsidRPr="00FB6531">
        <w:rPr>
          <w:rFonts w:asciiTheme="majorHAnsi" w:hAnsiTheme="majorHAnsi" w:cstheme="majorHAnsi"/>
          <w:sz w:val="26"/>
          <w:szCs w:val="26"/>
          <w:lang w:val="nb-NO"/>
        </w:rPr>
        <w:t>1200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D3268E" w:rsidRPr="00FB6531">
        <w:rPr>
          <w:rFonts w:asciiTheme="majorHAnsi" w:hAnsiTheme="majorHAnsi" w:cstheme="majorHAnsi"/>
          <w:sz w:val="26"/>
          <w:szCs w:val="26"/>
          <w:lang w:val="nb-NO"/>
        </w:rPr>
        <w:t>120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D3268E" w:rsidRPr="00FB6531">
        <w:rPr>
          <w:rFonts w:asciiTheme="majorHAnsi" w:hAnsiTheme="majorHAnsi" w:cstheme="majorHAnsi"/>
          <w:sz w:val="26"/>
          <w:szCs w:val="26"/>
          <w:lang w:val="nb-NO"/>
        </w:rPr>
        <w:t>12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D3268E" w:rsidRPr="00FB6531">
        <w:rPr>
          <w:rFonts w:asciiTheme="majorHAnsi" w:hAnsiTheme="majorHAnsi" w:cstheme="majorHAnsi"/>
          <w:sz w:val="26"/>
          <w:szCs w:val="26"/>
          <w:lang w:val="nb-NO"/>
        </w:rPr>
        <w:t xml:space="preserve"> </w:t>
      </w:r>
      <w:r w:rsidR="00D3268E" w:rsidRPr="00FB6531">
        <w:rPr>
          <w:rFonts w:asciiTheme="majorHAnsi" w:hAnsiTheme="majorHAnsi" w:cstheme="majorHAnsi"/>
          <w:sz w:val="26"/>
          <w:szCs w:val="26"/>
          <w:lang w:val="nb-NO"/>
        </w:rPr>
        <w:t>240</w:t>
      </w:r>
    </w:p>
    <w:p w14:paraId="3A09CE43" w14:textId="632F36C3" w:rsidR="00FE0B47" w:rsidRPr="00FB6531" w:rsidRDefault="00FE0B47" w:rsidP="00FE0B47">
      <w:pPr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5. </w:t>
      </w:r>
      <w:r w:rsidR="007B1245" w:rsidRPr="00FB6531">
        <w:rPr>
          <w:rFonts w:asciiTheme="majorHAnsi" w:hAnsiTheme="majorHAnsi" w:cstheme="majorHAnsi"/>
          <w:sz w:val="26"/>
          <w:szCs w:val="26"/>
          <w:lang w:val="nb-NO"/>
        </w:rPr>
        <w:t xml:space="preserve">Cho </w:t>
      </w:r>
      <w:r w:rsidR="007B1245" w:rsidRPr="00FB6531">
        <w:rPr>
          <w:rFonts w:asciiTheme="majorHAnsi" w:hAnsiTheme="majorHAnsi" w:cstheme="majorHAnsi"/>
          <w:position w:val="-4"/>
          <w:sz w:val="26"/>
          <w:szCs w:val="26"/>
        </w:rPr>
        <w:object w:dxaOrig="780" w:dyaOrig="240" w14:anchorId="08F6D718">
          <v:shape id="_x0000_i1033" type="#_x0000_t75" style="width:39.6pt;height:12pt" o:ole="">
            <v:imagedata r:id="rId19" o:title=""/>
          </v:shape>
          <o:OLEObject Type="Embed" ProgID="Equation.DSMT4" ShapeID="_x0000_i1033" DrawAspect="Content" ObjectID="_1789311742" r:id="rId20"/>
        </w:object>
      </w:r>
      <w:r w:rsidR="007B1245" w:rsidRPr="00FB6531">
        <w:rPr>
          <w:rFonts w:asciiTheme="majorHAnsi" w:hAnsiTheme="majorHAnsi" w:cstheme="majorHAnsi"/>
          <w:sz w:val="26"/>
          <w:szCs w:val="26"/>
          <w:lang w:val="nb-NO"/>
        </w:rPr>
        <w:t xml:space="preserve">vuông tại M, đường cao MQ. Biết MN </w:t>
      </w:r>
      <w:r w:rsidR="007B1245" w:rsidRPr="00FB6531">
        <w:rPr>
          <w:rFonts w:asciiTheme="majorHAnsi" w:eastAsia="Calibri" w:hAnsiTheme="majorHAnsi" w:cstheme="majorHAnsi"/>
          <w:sz w:val="26"/>
          <w:szCs w:val="26"/>
          <w:lang w:val="nb-NO"/>
        </w:rPr>
        <w:t xml:space="preserve">= 13cm, MP = 15cm, NP = 24cm. </w:t>
      </w:r>
      <w:r w:rsidR="007B1245" w:rsidRPr="00FB6531">
        <w:rPr>
          <w:rFonts w:asciiTheme="majorHAnsi" w:hAnsiTheme="majorHAnsi" w:cstheme="majorHAnsi"/>
          <w:sz w:val="26"/>
          <w:szCs w:val="26"/>
          <w:lang w:val="nb-NO"/>
        </w:rPr>
        <w:t>Tính độ dài MQ ( kết quả làm tròn chữ số thập phân thứ nhất ).</w:t>
      </w:r>
    </w:p>
    <w:p w14:paraId="253AB2FD" w14:textId="36833024" w:rsidR="00FE0B47" w:rsidRPr="00FB6531" w:rsidRDefault="00FE0B47" w:rsidP="00FE0B47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m:oMath>
        <m:r>
          <w:rPr>
            <w:rFonts w:ascii="Cambria Math" w:hAnsi="Cambria Math" w:cstheme="majorHAnsi"/>
            <w:sz w:val="26"/>
            <w:szCs w:val="26"/>
          </w:rPr>
          <m:t>MQ≈20,8cm</m:t>
        </m:r>
      </m:oMath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>B.</w:t>
      </w:r>
      <w:r w:rsidR="007B1245" w:rsidRPr="00FB6531">
        <w:rPr>
          <w:rFonts w:asciiTheme="majorHAnsi" w:hAnsiTheme="majorHAnsi" w:cstheme="majorHAnsi"/>
          <w:i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MQ≈8,1cm</m:t>
        </m:r>
      </m:oMath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7B1245" w:rsidRPr="00FB6531">
        <w:rPr>
          <w:rFonts w:asciiTheme="majorHAnsi" w:hAnsiTheme="majorHAnsi" w:cstheme="majorHAnsi"/>
          <w:i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MQ≈22,5cm</m:t>
        </m:r>
      </m:oMath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7B1245" w:rsidRPr="00FB6531">
        <w:rPr>
          <w:rFonts w:asciiTheme="majorHAnsi" w:hAnsiTheme="majorHAnsi" w:cstheme="majorHAnsi"/>
          <w:i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MQ≈8,2cm</m:t>
        </m:r>
      </m:oMath>
    </w:p>
    <w:p w14:paraId="4544982A" w14:textId="399C25AB" w:rsidR="007B1245" w:rsidRPr="00FB6531" w:rsidRDefault="007B1245" w:rsidP="007B1245">
      <w:pPr>
        <w:pStyle w:val="oancuaDanhsach"/>
        <w:spacing w:line="360" w:lineRule="auto"/>
        <w:ind w:left="0"/>
        <w:rPr>
          <w:rFonts w:asciiTheme="majorHAnsi" w:hAnsiTheme="majorHAnsi" w:cstheme="majorHAnsi"/>
          <w:position w:val="-10"/>
          <w:sz w:val="26"/>
          <w:szCs w:val="26"/>
        </w:rPr>
      </w:pPr>
      <w:r w:rsidRPr="00FB6531">
        <w:rPr>
          <w:rFonts w:asciiTheme="majorHAnsi" w:hAnsiTheme="majorHAnsi" w:cstheme="majorHAnsi"/>
          <w:position w:val="-10"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71C72BF0" wp14:editId="3C0CEC01">
            <wp:simplePos x="0" y="0"/>
            <wp:positionH relativeFrom="margin">
              <wp:posOffset>3159760</wp:posOffset>
            </wp:positionH>
            <wp:positionV relativeFrom="paragraph">
              <wp:posOffset>659765</wp:posOffset>
            </wp:positionV>
            <wp:extent cx="1154879" cy="1165860"/>
            <wp:effectExtent l="0" t="0" r="7620" b="0"/>
            <wp:wrapNone/>
            <wp:docPr id="4" name="Picture 4" descr="C:\Users\ADMIN\Desktop\2021-10-07_2022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ADMIN\Desktop\2021-10-07_202232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879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6.</w:t>
      </w:r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ò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h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hiều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ao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AB. Khi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i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ắ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ạo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ới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ặ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ấ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óc</w:t>
      </w:r>
      <w:proofErr w:type="spellEnd"/>
      <m:oMath>
        <m:acc>
          <m:acc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</w:rPr>
              <m:t>BCA</m:t>
            </m:r>
          </m:e>
        </m:acc>
        <m:r>
          <w:rPr>
            <w:rFonts w:ascii="Cambria Math" w:hAnsi="Cambria Math" w:cstheme="majorHAnsi"/>
            <w:sz w:val="26"/>
            <w:szCs w:val="26"/>
          </w:rPr>
          <m:t>=5</m:t>
        </m:r>
        <m:sSup>
          <m:sSup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ajorHAnsi"/>
                <w:sz w:val="26"/>
                <w:szCs w:val="26"/>
              </w:rPr>
              <m:t>5</m:t>
            </m:r>
          </m:e>
          <m:sup>
            <m:r>
              <w:rPr>
                <w:rFonts w:ascii="Cambria Math" w:hAnsi="Cambria Math" w:cstheme="majorHAnsi"/>
                <w:sz w:val="26"/>
                <w:szCs w:val="26"/>
              </w:rPr>
              <m:t>0</m:t>
            </m:r>
          </m:sup>
        </m:sSup>
      </m:oMath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sz w:val="26"/>
          <w:szCs w:val="26"/>
        </w:rPr>
        <w:tab/>
        <w:t>thì bóng c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ủ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ò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h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ê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ặ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ấ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ộ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dài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AC = 16m.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ính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hiều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ao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AB</w:t>
      </w:r>
      <w:r w:rsidRPr="00FB6531">
        <w:rPr>
          <w:rFonts w:asciiTheme="majorHAnsi" w:hAnsiTheme="majorHAnsi" w:cstheme="majorHAnsi"/>
          <w:b/>
          <w:i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ò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h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gramStart"/>
      <w:r w:rsidRPr="00FB6531">
        <w:rPr>
          <w:rFonts w:asciiTheme="majorHAnsi" w:hAnsiTheme="majorHAnsi" w:cstheme="majorHAnsi"/>
          <w:sz w:val="26"/>
          <w:szCs w:val="26"/>
        </w:rPr>
        <w:t xml:space="preserve">(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kết</w:t>
      </w:r>
      <w:proofErr w:type="spellEnd"/>
      <w:proofErr w:type="gram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là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ò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ế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à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ơ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ị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).</w:t>
      </w:r>
      <w:r w:rsidRPr="00FB6531">
        <w:rPr>
          <w:rFonts w:asciiTheme="majorHAnsi" w:hAnsiTheme="majorHAnsi" w:cstheme="majorHAnsi"/>
          <w:position w:val="-10"/>
          <w:sz w:val="26"/>
          <w:szCs w:val="26"/>
        </w:rPr>
        <w:t xml:space="preserve"> </w:t>
      </w:r>
    </w:p>
    <w:p w14:paraId="11B33FD3" w14:textId="77777777" w:rsidR="007B1245" w:rsidRPr="00FB6531" w:rsidRDefault="00FE0B47" w:rsidP="007B1245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7B1245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        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="007B1245" w:rsidRPr="00FB6531">
        <w:rPr>
          <w:rFonts w:asciiTheme="majorHAnsi" w:hAnsiTheme="majorHAnsi" w:cstheme="majorHAnsi"/>
          <w:i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AB≈22m</m:t>
        </m:r>
      </m:oMath>
      <w:r w:rsidR="007B1245" w:rsidRPr="00FB6531">
        <w:rPr>
          <w:rFonts w:asciiTheme="majorHAnsi" w:hAnsiTheme="majorHAnsi" w:cstheme="majorHAnsi"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B.</w:t>
      </w:r>
      <w:r w:rsidR="007B1245" w:rsidRPr="00FB6531">
        <w:rPr>
          <w:rFonts w:asciiTheme="majorHAnsi" w:hAnsiTheme="majorHAnsi" w:cstheme="majorHAnsi"/>
          <w:i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AB≈21m</m:t>
        </m:r>
      </m:oMath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14:paraId="604EFB7C" w14:textId="4B9B84F0" w:rsidR="00FE0B47" w:rsidRPr="00FB6531" w:rsidRDefault="007B1245" w:rsidP="007B1245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         </w:t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AB≈23m</m:t>
        </m:r>
      </m:oMath>
      <w:r w:rsidRPr="00FB6531">
        <w:rPr>
          <w:rFonts w:asciiTheme="majorHAnsi" w:hAnsiTheme="majorHAnsi" w:cstheme="majorHAnsi"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D.</w:t>
      </w:r>
      <w:r w:rsidRPr="00FB6531">
        <w:rPr>
          <w:rFonts w:asciiTheme="majorHAnsi" w:hAnsiTheme="majorHAnsi" w:cstheme="majorHAnsi"/>
          <w:i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AB≈24m</m:t>
        </m:r>
      </m:oMath>
    </w:p>
    <w:p w14:paraId="4677A0E7" w14:textId="4A926B69" w:rsidR="00332C3F" w:rsidRPr="00FB6531" w:rsidRDefault="00332C3F" w:rsidP="00332C3F">
      <w:pPr>
        <w:spacing w:after="120"/>
        <w:rPr>
          <w:rFonts w:asciiTheme="majorHAnsi" w:hAnsiTheme="majorHAnsi" w:cstheme="majorHAnsi"/>
          <w:sz w:val="26"/>
          <w:szCs w:val="26"/>
        </w:rPr>
      </w:pPr>
      <w:r w:rsidRPr="00FB6531">
        <w:rPr>
          <w:rFonts w:asciiTheme="majorHAnsi" w:hAnsiTheme="majorHAnsi" w:cstheme="majorHAnsi"/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14258CE8" wp14:editId="6C12145C">
            <wp:simplePos x="0" y="0"/>
            <wp:positionH relativeFrom="margin">
              <wp:posOffset>3242310</wp:posOffset>
            </wp:positionH>
            <wp:positionV relativeFrom="paragraph">
              <wp:posOffset>121285</wp:posOffset>
            </wp:positionV>
            <wp:extent cx="736600" cy="92519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7. </w:t>
      </w:r>
      <w:r w:rsidRPr="00FB6531">
        <w:rPr>
          <w:rFonts w:asciiTheme="majorHAnsi" w:hAnsiTheme="majorHAnsi" w:cstheme="majorHAnsi"/>
          <w:sz w:val="26"/>
          <w:szCs w:val="26"/>
        </w:rPr>
        <w:t xml:space="preserve">Trong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ẽ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bê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, sin Q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bằ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: </w:t>
      </w:r>
    </w:p>
    <w:p w14:paraId="39CD81EC" w14:textId="0871D6CE" w:rsidR="00332C3F" w:rsidRPr="00FB6531" w:rsidRDefault="00332C3F" w:rsidP="00332C3F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        </w:t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 w:cstheme="majorHAnsi"/>
                <w:b/>
                <w:bCs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PR</m:t>
            </m:r>
          </m:num>
          <m:den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RS</m:t>
            </m:r>
          </m:den>
        </m:f>
      </m:oMath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m:oMath>
        <m:f>
          <m:fPr>
            <m:ctrlPr>
              <w:rPr>
                <w:rFonts w:ascii="Cambria Math" w:hAnsi="Cambria Math" w:cstheme="majorHAnsi"/>
                <w:b/>
                <w:bCs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PR</m:t>
            </m:r>
          </m:num>
          <m:den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R</m:t>
            </m:r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Q</m:t>
            </m:r>
          </m:den>
        </m:f>
      </m:oMath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14:paraId="569E0CD4" w14:textId="16D4D201" w:rsidR="00FE0B47" w:rsidRPr="00FB6531" w:rsidRDefault="00332C3F" w:rsidP="00332C3F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        </w:t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 w:cstheme="majorHAnsi"/>
                <w:b/>
                <w:bCs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P</m:t>
            </m:r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S</m:t>
            </m:r>
          </m:num>
          <m:den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RS</m:t>
            </m:r>
          </m:den>
        </m:f>
      </m:oMath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Pr="00FB6531">
        <w:rPr>
          <w:rFonts w:asciiTheme="majorHAnsi" w:hAnsiTheme="majorHAnsi" w:cstheme="majorHAnsi"/>
          <w:noProof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b/>
                <w:bCs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S</m:t>
            </m:r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R</m:t>
            </m:r>
          </m:num>
          <m:den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R</m:t>
            </m:r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Q</m:t>
            </m:r>
          </m:den>
        </m:f>
      </m:oMath>
    </w:p>
    <w:p w14:paraId="633BB48C" w14:textId="05AED8F0" w:rsidR="00332C3F" w:rsidRPr="00FB6531" w:rsidRDefault="00FE0B47" w:rsidP="00332C3F">
      <w:pPr>
        <w:spacing w:after="120"/>
        <w:rPr>
          <w:rFonts w:asciiTheme="majorHAnsi" w:hAnsiTheme="majorHAnsi" w:cstheme="majorHAnsi"/>
          <w:sz w:val="26"/>
          <w:szCs w:val="26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8. </w:t>
      </w:r>
      <w:r w:rsidR="00332C3F" w:rsidRPr="00FB6531">
        <w:rPr>
          <w:rFonts w:asciiTheme="majorHAnsi" w:hAnsiTheme="majorHAnsi" w:cstheme="majorHAnsi"/>
          <w:sz w:val="26"/>
          <w:szCs w:val="26"/>
        </w:rPr>
        <w:t xml:space="preserve">Trong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vẽ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bên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hệ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thức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nào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hệ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thức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332C3F" w:rsidRPr="00FB6531">
        <w:rPr>
          <w:rFonts w:asciiTheme="majorHAnsi" w:hAnsiTheme="majorHAnsi" w:cstheme="majorHAnsi"/>
          <w:sz w:val="26"/>
          <w:szCs w:val="26"/>
        </w:rPr>
        <w:t>đúng</w:t>
      </w:r>
      <w:proofErr w:type="spellEnd"/>
      <w:r w:rsidR="00332C3F" w:rsidRPr="00FB6531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5227B092" w14:textId="1FC52DD4" w:rsidR="00332C3F" w:rsidRPr="00FB6531" w:rsidRDefault="00E4037C" w:rsidP="00FE0B47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noProof/>
          <w:sz w:val="26"/>
          <w:szCs w:val="26"/>
        </w:rPr>
        <w:lastRenderedPageBreak/>
        <w:drawing>
          <wp:anchor distT="0" distB="0" distL="114300" distR="114300" simplePos="0" relativeHeight="251668480" behindDoc="0" locked="0" layoutInCell="1" allowOverlap="1" wp14:anchorId="7D20465D" wp14:editId="674C03FF">
            <wp:simplePos x="0" y="0"/>
            <wp:positionH relativeFrom="margin">
              <wp:posOffset>4038600</wp:posOffset>
            </wp:positionH>
            <wp:positionV relativeFrom="paragraph">
              <wp:posOffset>9525</wp:posOffset>
            </wp:positionV>
            <wp:extent cx="1151890" cy="85280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85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proofErr w:type="spellStart"/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>sinB</w:t>
      </w:r>
      <w:proofErr w:type="spellEnd"/>
      <w:r w:rsidR="00F041AC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= </w:t>
      </w:r>
      <m:oMath>
        <m:f>
          <m:fPr>
            <m:ctrlPr>
              <w:rPr>
                <w:rFonts w:ascii="Cambria Math" w:hAnsi="Cambria Math" w:cstheme="majorHAnsi"/>
                <w:b/>
                <w:bCs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c</m:t>
            </m:r>
          </m:num>
          <m:den>
            <m:r>
              <m:rPr>
                <m:sty m:val="bi"/>
              </m:rPr>
              <w:rPr>
                <w:rFonts w:ascii="Cambria Math" w:hAnsi="Cambria Math" w:cstheme="majorHAnsi"/>
                <w:sz w:val="26"/>
                <w:szCs w:val="26"/>
              </w:rPr>
              <m:t>a</m:t>
            </m:r>
          </m:den>
        </m:f>
      </m:oMath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c = a </w:t>
      </w:r>
      <w:proofErr w:type="spellStart"/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>tanC</w:t>
      </w:r>
      <w:proofErr w:type="spellEnd"/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FE0B47"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14:paraId="3FF287E9" w14:textId="00C0025B" w:rsidR="00FE0B47" w:rsidRPr="00FB6531" w:rsidRDefault="00FE0B47" w:rsidP="00FE0B47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>b</w:t>
      </w:r>
      <w:r w:rsidR="00F041AC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= c </w:t>
      </w:r>
      <w:proofErr w:type="spellStart"/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>tanC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c = a </w:t>
      </w:r>
      <w:proofErr w:type="spellStart"/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>cosB</w:t>
      </w:r>
      <w:proofErr w:type="spellEnd"/>
      <w:r w:rsidR="00332C3F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                              </w:t>
      </w:r>
    </w:p>
    <w:p w14:paraId="3056200E" w14:textId="41D570A9" w:rsidR="00EB1D93" w:rsidRPr="00FB6531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B. TỰ LUẬN: </w:t>
      </w:r>
      <w:r w:rsidR="00EB1D93" w:rsidRPr="00FB6531">
        <w:rPr>
          <w:rFonts w:asciiTheme="majorHAnsi" w:hAnsiTheme="majorHAnsi" w:cstheme="majorHAnsi"/>
          <w:b/>
          <w:bCs/>
          <w:sz w:val="26"/>
          <w:szCs w:val="26"/>
        </w:rPr>
        <w:t>(</w:t>
      </w:r>
      <w:r w:rsidR="00223B74" w:rsidRPr="00FB6531">
        <w:rPr>
          <w:rFonts w:asciiTheme="majorHAnsi" w:hAnsiTheme="majorHAnsi" w:cstheme="majorHAnsi"/>
          <w:b/>
          <w:bCs/>
          <w:sz w:val="26"/>
          <w:szCs w:val="26"/>
        </w:rPr>
        <w:t>8</w:t>
      </w:r>
      <w:r w:rsidR="00EB1D93" w:rsidRPr="00FB6531">
        <w:rPr>
          <w:rFonts w:asciiTheme="majorHAnsi" w:hAnsiTheme="majorHAnsi" w:cstheme="majorHAnsi"/>
          <w:b/>
          <w:bCs/>
          <w:sz w:val="26"/>
          <w:szCs w:val="26"/>
        </w:rPr>
        <w:t>,0đ)</w:t>
      </w:r>
    </w:p>
    <w:p w14:paraId="5DE3F1B4" w14:textId="700A27A1" w:rsidR="00E4037C" w:rsidRPr="00FB6531" w:rsidRDefault="00E4037C" w:rsidP="00E4037C">
      <w:pPr>
        <w:pStyle w:val="oancuaDanhsach"/>
        <w:numPr>
          <w:ilvl w:val="0"/>
          <w:numId w:val="6"/>
        </w:numPr>
        <w:spacing w:before="60" w:after="60" w:line="360" w:lineRule="auto"/>
        <w:ind w:left="709" w:hanging="709"/>
        <w:jc w:val="both"/>
        <w:rPr>
          <w:rFonts w:asciiTheme="majorHAnsi" w:hAnsiTheme="majorHAnsi" w:cstheme="majorHAnsi"/>
          <w:b/>
          <w:sz w:val="26"/>
          <w:szCs w:val="26"/>
        </w:rPr>
      </w:pPr>
      <w:r w:rsidRPr="00FB653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Pr="00FB6531">
        <w:rPr>
          <w:rFonts w:asciiTheme="majorHAnsi" w:hAnsiTheme="majorHAnsi" w:cstheme="majorHAnsi"/>
          <w:sz w:val="26"/>
          <w:szCs w:val="26"/>
        </w:rPr>
        <w:t>(</w:t>
      </w:r>
      <w:r w:rsidR="009B31DB" w:rsidRPr="00FB6531">
        <w:rPr>
          <w:rFonts w:asciiTheme="majorHAnsi" w:hAnsiTheme="majorHAnsi" w:cstheme="majorHAnsi"/>
          <w:sz w:val="26"/>
          <w:szCs w:val="26"/>
        </w:rPr>
        <w:t>2</w:t>
      </w:r>
      <w:r w:rsidRPr="00FB6531">
        <w:rPr>
          <w:rFonts w:asciiTheme="majorHAnsi" w:hAnsiTheme="majorHAnsi" w:cstheme="majorHAnsi"/>
          <w:sz w:val="26"/>
          <w:szCs w:val="26"/>
        </w:rPr>
        <w:t>,</w:t>
      </w:r>
      <w:r w:rsidR="009B31DB" w:rsidRPr="00FB6531">
        <w:rPr>
          <w:rFonts w:asciiTheme="majorHAnsi" w:hAnsiTheme="majorHAnsi" w:cstheme="majorHAnsi"/>
          <w:sz w:val="26"/>
          <w:szCs w:val="26"/>
        </w:rPr>
        <w:t>2</w:t>
      </w:r>
      <w:r w:rsidRPr="00FB6531">
        <w:rPr>
          <w:rFonts w:asciiTheme="majorHAnsi" w:hAnsiTheme="majorHAnsi" w:cstheme="majorHAnsi"/>
          <w:sz w:val="26"/>
          <w:szCs w:val="26"/>
        </w:rPr>
        <w:t xml:space="preserve">5 đ) </w:t>
      </w:r>
      <w:r w:rsidRPr="00FB6531">
        <w:rPr>
          <w:rFonts w:asciiTheme="majorHAnsi" w:hAnsiTheme="majorHAnsi" w:cstheme="majorHAnsi"/>
          <w:sz w:val="26"/>
          <w:szCs w:val="26"/>
          <w:lang w:val="vi-VN"/>
        </w:rPr>
        <w:t>Giải phương trình</w:t>
      </w:r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bấ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phươ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ình</w:t>
      </w:r>
      <w:proofErr w:type="spellEnd"/>
      <w:r w:rsidRPr="00FB6531">
        <w:rPr>
          <w:rFonts w:asciiTheme="majorHAnsi" w:hAnsiTheme="majorHAnsi" w:cstheme="majorHAnsi"/>
          <w:sz w:val="26"/>
          <w:szCs w:val="26"/>
          <w:lang w:val="vi-VN"/>
        </w:rPr>
        <w:t xml:space="preserve"> sau</w:t>
      </w:r>
      <w:r w:rsidRPr="00FB6531">
        <w:rPr>
          <w:rFonts w:asciiTheme="majorHAnsi" w:hAnsiTheme="majorHAnsi" w:cstheme="majorHAnsi"/>
          <w:sz w:val="26"/>
          <w:szCs w:val="26"/>
        </w:rPr>
        <w:t>:</w:t>
      </w:r>
    </w:p>
    <w:p w14:paraId="0CBC7151" w14:textId="498A6858" w:rsidR="00E4037C" w:rsidRPr="00FB6531" w:rsidRDefault="00E4037C" w:rsidP="00E4037C">
      <w:pPr>
        <w:pStyle w:val="oancuaDanhsach"/>
        <w:numPr>
          <w:ilvl w:val="0"/>
          <w:numId w:val="7"/>
        </w:numPr>
        <w:spacing w:before="60" w:after="6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m:oMath>
        <m:r>
          <w:rPr>
            <w:rFonts w:ascii="Cambria Math" w:hAnsi="Cambria Math" w:cstheme="majorHAnsi"/>
            <w:sz w:val="26"/>
            <w:szCs w:val="26"/>
          </w:rPr>
          <m:t>(3x+5)(x-6)=0</m:t>
        </m:r>
      </m:oMath>
    </w:p>
    <w:p w14:paraId="3453EB9F" w14:textId="7AD69204" w:rsidR="00E4037C" w:rsidRPr="00FB6531" w:rsidRDefault="00E4037C" w:rsidP="00E4037C">
      <w:pPr>
        <w:pStyle w:val="oancuaDanhsach"/>
        <w:numPr>
          <w:ilvl w:val="0"/>
          <w:numId w:val="7"/>
        </w:numPr>
        <w:spacing w:before="60" w:after="6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m:oMath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ajorHAnsi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theme="majorHAnsi"/>
                <w:sz w:val="26"/>
                <w:szCs w:val="26"/>
              </w:rPr>
              <m:t>x-2</m:t>
            </m:r>
          </m:den>
        </m:f>
        <m:r>
          <w:rPr>
            <w:rFonts w:ascii="Cambria Math" w:hAnsi="Cambria Math" w:cstheme="majorHAnsi"/>
            <w:sz w:val="26"/>
            <w:szCs w:val="26"/>
          </w:rPr>
          <m:t>-</m:t>
        </m:r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ajorHAnsi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theme="majorHAnsi"/>
                <w:sz w:val="26"/>
                <w:szCs w:val="26"/>
              </w:rPr>
              <m:t>x-3</m:t>
            </m:r>
          </m:den>
        </m:f>
        <m:r>
          <w:rPr>
            <w:rFonts w:ascii="Cambria Math" w:hAnsi="Cambria Math" w:cstheme="majorHAnsi"/>
            <w:sz w:val="26"/>
            <w:szCs w:val="26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ajorHAnsi"/>
                <w:sz w:val="26"/>
                <w:szCs w:val="26"/>
              </w:rPr>
              <m:t>6-3x</m:t>
            </m:r>
          </m:num>
          <m:den>
            <m:r>
              <w:rPr>
                <w:rFonts w:ascii="Cambria Math" w:hAnsi="Cambria Math" w:cstheme="majorHAnsi"/>
                <w:sz w:val="26"/>
                <w:szCs w:val="26"/>
              </w:rPr>
              <m:t>(x-3)(x-2)</m:t>
            </m:r>
          </m:den>
        </m:f>
      </m:oMath>
    </w:p>
    <w:p w14:paraId="1D54564A" w14:textId="63A38AAA" w:rsidR="00EB1D93" w:rsidRPr="00FB6531" w:rsidRDefault="00E4037C" w:rsidP="00EB1D93">
      <w:pPr>
        <w:pStyle w:val="oancuaDanhsach"/>
        <w:numPr>
          <w:ilvl w:val="0"/>
          <w:numId w:val="7"/>
        </w:numPr>
        <w:spacing w:before="60" w:after="6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m:oMath>
        <m:r>
          <w:rPr>
            <w:rFonts w:ascii="Cambria Math" w:hAnsi="Cambria Math" w:cstheme="majorHAnsi"/>
            <w:sz w:val="26"/>
            <w:szCs w:val="26"/>
          </w:rPr>
          <m:t>2(x-1)+8≥6(x+5)</m:t>
        </m:r>
      </m:oMath>
    </w:p>
    <w:p w14:paraId="72DA5BC7" w14:textId="382057B9" w:rsidR="00EB1D93" w:rsidRPr="00FB6531" w:rsidRDefault="00EB1D93" w:rsidP="00E4037C">
      <w:pPr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2. (</w:t>
      </w:r>
      <w:r w:rsidR="00E4037C" w:rsidRPr="00FB6531">
        <w:rPr>
          <w:rFonts w:asciiTheme="majorHAnsi" w:hAnsiTheme="majorHAnsi" w:cstheme="majorHAnsi"/>
          <w:b/>
          <w:bCs/>
          <w:sz w:val="26"/>
          <w:szCs w:val="26"/>
        </w:rPr>
        <w:t>0,</w:t>
      </w:r>
      <w:r w:rsidR="009B31DB" w:rsidRPr="00FB6531">
        <w:rPr>
          <w:rFonts w:asciiTheme="majorHAnsi" w:hAnsiTheme="majorHAnsi" w:cstheme="majorHAnsi"/>
          <w:b/>
          <w:bCs/>
          <w:sz w:val="26"/>
          <w:szCs w:val="26"/>
        </w:rPr>
        <w:t>7</w:t>
      </w:r>
      <w:r w:rsidR="00E4037C" w:rsidRPr="00FB6531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E4037C" w:rsidRPr="00FB653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E4037C" w:rsidRPr="00FB6531">
        <w:rPr>
          <w:rFonts w:asciiTheme="majorHAnsi" w:hAnsiTheme="majorHAnsi" w:cstheme="majorHAnsi"/>
          <w:sz w:val="26"/>
          <w:szCs w:val="26"/>
          <w:lang w:val="vi-VN"/>
        </w:rPr>
        <w:t xml:space="preserve">Giải </w:t>
      </w:r>
      <w:proofErr w:type="spellStart"/>
      <w:r w:rsidR="00E4037C" w:rsidRPr="00FB6531">
        <w:rPr>
          <w:rFonts w:asciiTheme="majorHAnsi" w:hAnsiTheme="majorHAnsi" w:cstheme="majorHAnsi"/>
          <w:sz w:val="26"/>
          <w:szCs w:val="26"/>
        </w:rPr>
        <w:t>hệ</w:t>
      </w:r>
      <w:proofErr w:type="spellEnd"/>
      <w:r w:rsidR="00E4037C"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="00E4037C" w:rsidRPr="00FB6531">
        <w:rPr>
          <w:rFonts w:asciiTheme="majorHAnsi" w:hAnsiTheme="majorHAnsi" w:cstheme="majorHAnsi"/>
          <w:sz w:val="26"/>
          <w:szCs w:val="26"/>
          <w:lang w:val="vi-VN"/>
        </w:rPr>
        <w:t>phương trình sau</w:t>
      </w:r>
      <w:r w:rsidR="00E4037C" w:rsidRPr="00FB6531">
        <w:rPr>
          <w:rFonts w:asciiTheme="majorHAnsi" w:hAnsiTheme="majorHAnsi" w:cstheme="majorHAnsi"/>
          <w:sz w:val="26"/>
          <w:szCs w:val="26"/>
        </w:rPr>
        <w:t xml:space="preserve">: </w:t>
      </w:r>
      <m:oMath>
        <m:d>
          <m:dPr>
            <m:begChr m:val="{"/>
            <m:endChr m:val="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3x-5y=2</m:t>
                  </m:r>
                </m:e>
              </m:mr>
              <m:m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7x+2y=32</m:t>
                  </m:r>
                </m:e>
              </m:mr>
            </m:m>
          </m:e>
        </m:d>
      </m:oMath>
    </w:p>
    <w:p w14:paraId="0B39EC7F" w14:textId="0AA33C04" w:rsidR="00FB5E12" w:rsidRPr="00FB6531" w:rsidRDefault="00EB1D93" w:rsidP="00FB5E12">
      <w:pPr>
        <w:rPr>
          <w:rFonts w:asciiTheme="majorHAnsi" w:hAnsiTheme="majorHAnsi" w:cstheme="majorHAnsi"/>
          <w:sz w:val="26"/>
          <w:szCs w:val="26"/>
          <w:lang w:val="vi-VN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3. </w:t>
      </w:r>
      <w:r w:rsidR="00FB5E12" w:rsidRPr="00FB6531">
        <w:rPr>
          <w:rFonts w:asciiTheme="majorHAnsi" w:hAnsiTheme="majorHAnsi" w:cstheme="majorHAnsi"/>
          <w:b/>
          <w:bCs/>
          <w:sz w:val="26"/>
          <w:szCs w:val="26"/>
        </w:rPr>
        <w:t>(1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FB5E12" w:rsidRPr="00FB653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FB5E12" w:rsidRPr="00FB6531">
        <w:rPr>
          <w:rFonts w:asciiTheme="majorHAnsi" w:hAnsiTheme="majorHAnsi" w:cstheme="majorHAnsi"/>
          <w:sz w:val="26"/>
          <w:szCs w:val="26"/>
          <w:lang w:val="vi-VN"/>
        </w:rPr>
        <w:t xml:space="preserve">Giải toán bằng cách lập hệ phương trình: </w:t>
      </w:r>
    </w:p>
    <w:p w14:paraId="48328985" w14:textId="32DBDFAA" w:rsidR="00FB5E12" w:rsidRPr="00FB6531" w:rsidRDefault="00FB5E12" w:rsidP="009B31DB">
      <w:pPr>
        <w:rPr>
          <w:rFonts w:asciiTheme="majorHAnsi" w:hAnsiTheme="majorHAnsi" w:cstheme="majorHAnsi"/>
          <w:sz w:val="26"/>
          <w:szCs w:val="26"/>
        </w:rPr>
      </w:pP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hâ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dịp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gày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sz w:val="26"/>
          <w:szCs w:val="26"/>
          <w:lang w:val="vi-VN"/>
        </w:rPr>
        <w:t>lễ Quốc Khánh 02/09</w:t>
      </w:r>
      <w:r w:rsidRPr="00FB6531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siêu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hị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iệ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áy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ã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ả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á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hiều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ặt</w:t>
      </w:r>
      <w:proofErr w:type="spellEnd"/>
      <w:r w:rsidR="009B31DB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àng</w:t>
      </w:r>
      <w:proofErr w:type="spellEnd"/>
      <w:r w:rsidR="009B31DB"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ể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kích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ầu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u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sắ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á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iê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yế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hiếc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ủ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lạnh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hiếc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áy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ặ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ổ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iề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FB653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Pr="00FB6531">
        <w:rPr>
          <w:rFonts w:asciiTheme="majorHAnsi" w:hAnsiTheme="majorHAnsi" w:cstheme="majorHAnsi"/>
          <w:sz w:val="26"/>
          <w:szCs w:val="26"/>
        </w:rPr>
        <w:t>25</w:t>
      </w:r>
      <w:r w:rsidRPr="00FB6531">
        <w:rPr>
          <w:rFonts w:asciiTheme="majorHAnsi" w:hAnsiTheme="majorHAnsi" w:cstheme="majorHAnsi"/>
          <w:i/>
          <w:iCs/>
          <w:sz w:val="26"/>
          <w:szCs w:val="26"/>
        </w:rPr>
        <w:t>,</w:t>
      </w:r>
      <w:r w:rsidRPr="00FB6531">
        <w:rPr>
          <w:rFonts w:asciiTheme="majorHAnsi" w:hAnsiTheme="majorHAnsi" w:cstheme="majorHAnsi"/>
          <w:sz w:val="26"/>
          <w:szCs w:val="26"/>
        </w:rPr>
        <w:t xml:space="preserve">4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iệu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ồ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. Tuy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hiê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dịp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ày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ủ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lạnh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ả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40%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á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iê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yế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áy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ặ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ả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25%</w:t>
      </w:r>
      <w:r w:rsidRPr="00FB653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á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iê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yế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ì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hế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ô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Liên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ã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u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ai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ặ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à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ê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ới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ổ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iề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16</w:t>
      </w:r>
      <w:r w:rsidRPr="00FB6531">
        <w:rPr>
          <w:rFonts w:asciiTheme="majorHAnsi" w:hAnsiTheme="majorHAnsi" w:cstheme="majorHAnsi"/>
          <w:i/>
          <w:iCs/>
          <w:sz w:val="26"/>
          <w:szCs w:val="26"/>
        </w:rPr>
        <w:t>,</w:t>
      </w:r>
      <w:r w:rsidRPr="00FB6531">
        <w:rPr>
          <w:rFonts w:asciiTheme="majorHAnsi" w:hAnsiTheme="majorHAnsi" w:cstheme="majorHAnsi"/>
          <w:sz w:val="26"/>
          <w:szCs w:val="26"/>
        </w:rPr>
        <w:t xml:space="preserve">77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iệu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ồ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ỏi</w:t>
      </w:r>
      <w:proofErr w:type="spellEnd"/>
      <w:r w:rsidRPr="00FB653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á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iê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yế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ỗi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ặ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à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ê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bao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>?</w:t>
      </w:r>
    </w:p>
    <w:p w14:paraId="1BE45B30" w14:textId="7A59CFAE" w:rsidR="00D331BD" w:rsidRPr="00FB6531" w:rsidRDefault="00FB5E12" w:rsidP="00D331BD">
      <w:pPr>
        <w:spacing w:before="60" w:after="60" w:line="276" w:lineRule="auto"/>
        <w:rPr>
          <w:rFonts w:asciiTheme="majorHAnsi" w:hAnsiTheme="majorHAnsi" w:cstheme="majorHAnsi"/>
          <w:bCs/>
          <w:sz w:val="26"/>
          <w:szCs w:val="26"/>
          <w:lang w:val="pt-PT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4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. (1đ)</w:t>
      </w:r>
      <w:r w:rsidR="00D331BD" w:rsidRPr="00FB6531">
        <w:rPr>
          <w:rFonts w:asciiTheme="majorHAnsi" w:hAnsiTheme="majorHAnsi" w:cstheme="majorHAnsi"/>
          <w:bCs/>
          <w:sz w:val="26"/>
          <w:szCs w:val="26"/>
          <w:lang w:val="pt-PT"/>
        </w:rPr>
        <w:t xml:space="preserve"> </w:t>
      </w:r>
      <w:r w:rsidR="00D331BD" w:rsidRPr="00FB6531">
        <w:rPr>
          <w:rFonts w:asciiTheme="majorHAnsi" w:hAnsiTheme="majorHAnsi" w:cstheme="majorHAnsi"/>
          <w:bCs/>
          <w:sz w:val="26"/>
          <w:szCs w:val="26"/>
          <w:lang w:val="pt-PT"/>
        </w:rPr>
        <w:t>An đạp xe lên một con dốc với vận tốc trung bình là x (m/giây). Con dốc tạo với phương nằm ngang một góc 4°</w:t>
      </w:r>
    </w:p>
    <w:p w14:paraId="48ECDBF9" w14:textId="3FAF387D" w:rsidR="00D331BD" w:rsidRPr="00FB6531" w:rsidRDefault="00D331BD" w:rsidP="00D331BD">
      <w:pPr>
        <w:pStyle w:val="oancuaDanhsach"/>
        <w:numPr>
          <w:ilvl w:val="0"/>
          <w:numId w:val="10"/>
        </w:numPr>
        <w:spacing w:before="60" w:after="60" w:line="276" w:lineRule="auto"/>
        <w:rPr>
          <w:rFonts w:asciiTheme="majorHAnsi" w:hAnsiTheme="majorHAnsi" w:cstheme="majorHAnsi"/>
          <w:bCs/>
          <w:sz w:val="26"/>
          <w:szCs w:val="26"/>
          <w:lang w:val="pt-PT"/>
        </w:rPr>
      </w:pPr>
      <w:r w:rsidRPr="00FB6531">
        <w:rPr>
          <w:rFonts w:asciiTheme="majorHAnsi" w:hAnsiTheme="majorHAnsi" w:cstheme="majorHAnsi"/>
          <w:bCs/>
          <w:sz w:val="26"/>
          <w:szCs w:val="26"/>
          <w:lang w:val="pt-PT"/>
        </w:rPr>
        <w:t>Viết biểu thức theo x biểu thị độ cao của vị trí xe An so với mặt đất sau 10 giây</w:t>
      </w:r>
    </w:p>
    <w:p w14:paraId="41BFAA03" w14:textId="227D3BC7" w:rsidR="00D331BD" w:rsidRPr="00FB6531" w:rsidRDefault="00D331BD" w:rsidP="00D331BD">
      <w:pPr>
        <w:pStyle w:val="oancuaDanhsach"/>
        <w:numPr>
          <w:ilvl w:val="0"/>
          <w:numId w:val="10"/>
        </w:numPr>
        <w:spacing w:before="60" w:after="60" w:line="276" w:lineRule="auto"/>
        <w:rPr>
          <w:rFonts w:asciiTheme="majorHAnsi" w:hAnsiTheme="majorHAnsi" w:cstheme="majorHAnsi"/>
          <w:bCs/>
          <w:sz w:val="26"/>
          <w:szCs w:val="26"/>
          <w:lang w:val="pt-PT"/>
        </w:rPr>
      </w:pPr>
      <w:r w:rsidRPr="00FB6531">
        <w:rPr>
          <w:rFonts w:asciiTheme="majorHAnsi" w:hAnsiTheme="majorHAnsi" w:cstheme="majorHAnsi"/>
          <w:bCs/>
          <w:sz w:val="26"/>
          <w:szCs w:val="26"/>
          <w:lang w:val="pt-PT"/>
        </w:rPr>
        <w:t>Biết đỉnh dốc cao 20m so với mặt đất và An đi với vận tốc trung bình 5 (m/giây). Tìm thời gian (làm tròn đến giây) để An chạy đến đỉnh con dốc</w:t>
      </w:r>
      <w:r w:rsidRPr="00FB6531">
        <w:rPr>
          <w:rFonts w:asciiTheme="majorHAnsi" w:hAnsiTheme="majorHAnsi" w:cstheme="majorHAnsi"/>
          <w:bCs/>
          <w:sz w:val="26"/>
          <w:szCs w:val="26"/>
          <w:lang w:val="pt-PT"/>
        </w:rPr>
        <w:tab/>
      </w:r>
    </w:p>
    <w:p w14:paraId="658E6AA9" w14:textId="18166F8D" w:rsidR="00FB5E12" w:rsidRPr="00FB6531" w:rsidRDefault="00D331BD" w:rsidP="00FB5E12">
      <w:pPr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Cs/>
          <w:noProof/>
          <w:sz w:val="26"/>
          <w:szCs w:val="26"/>
        </w:rPr>
        <w:drawing>
          <wp:inline distT="0" distB="0" distL="0" distR="0" wp14:anchorId="2FC225E7" wp14:editId="4634D2CE">
            <wp:extent cx="2532344" cy="933924"/>
            <wp:effectExtent l="0" t="0" r="0" b="0"/>
            <wp:docPr id="1461720906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7146" cy="939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CD5D0" w14:textId="6565E998" w:rsidR="009B31DB" w:rsidRPr="00FB6531" w:rsidRDefault="009B31DB" w:rsidP="000C7AB8">
      <w:pPr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FB6531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. (</w:t>
      </w:r>
      <w:r w:rsidR="00FB6531" w:rsidRPr="00FB6531">
        <w:rPr>
          <w:rFonts w:asciiTheme="majorHAnsi" w:hAnsiTheme="majorHAnsi" w:cstheme="majorHAnsi"/>
          <w:b/>
          <w:bCs/>
          <w:sz w:val="26"/>
          <w:szCs w:val="26"/>
        </w:rPr>
        <w:t>3</w:t>
      </w:r>
      <w:r w:rsidRPr="00FB6531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0C7AB8"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sz w:val="26"/>
          <w:szCs w:val="26"/>
        </w:rPr>
        <w:t xml:space="preserve">Cho tam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ác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6"/>
          <w:sz w:val="26"/>
          <w:szCs w:val="26"/>
        </w:rPr>
        <w:object w:dxaOrig="560" w:dyaOrig="279" w14:anchorId="61E0743B">
          <v:shape id="_x0000_i1111" type="#_x0000_t75" style="width:27.6pt;height:14.4pt" o:ole="">
            <v:imagedata r:id="rId25" o:title=""/>
          </v:shape>
          <o:OLEObject Type="Embed" ProgID="Equation.DSMT4" ShapeID="_x0000_i1111" DrawAspect="Content" ObjectID="_1789311743" r:id="rId26"/>
        </w:object>
      </w:r>
      <w:r w:rsidRPr="00FB6531">
        <w:rPr>
          <w:rFonts w:asciiTheme="majorHAnsi" w:hAnsiTheme="majorHAnsi" w:cstheme="majorHAnsi"/>
          <w:iCs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ội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iếp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ưò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òn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14"/>
          <w:sz w:val="26"/>
          <w:szCs w:val="26"/>
        </w:rPr>
        <w:object w:dxaOrig="440" w:dyaOrig="400" w14:anchorId="7AD7E4B4">
          <v:shape id="_x0000_i1112" type="#_x0000_t75" style="width:21.6pt;height:20.4pt" o:ole="">
            <v:imagedata r:id="rId27" o:title=""/>
          </v:shape>
          <o:OLEObject Type="Embed" ProgID="Equation.DSMT4" ShapeID="_x0000_i1112" DrawAspect="Content" ObjectID="_1789311744" r:id="rId28"/>
        </w:object>
      </w:r>
      <w:r w:rsidRPr="00FB6531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ai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ườ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ao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4"/>
          <w:sz w:val="26"/>
          <w:szCs w:val="26"/>
        </w:rPr>
        <w:object w:dxaOrig="400" w:dyaOrig="260" w14:anchorId="476DD576">
          <v:shape id="_x0000_i1113" type="#_x0000_t75" style="width:20.4pt;height:12.6pt" o:ole="">
            <v:imagedata r:id="rId29" o:title=""/>
          </v:shape>
          <o:OLEObject Type="Embed" ProgID="Equation.DSMT4" ShapeID="_x0000_i1113" DrawAspect="Content" ObjectID="_1789311745" r:id="rId30"/>
        </w:object>
      </w:r>
      <w:r w:rsidRPr="00FB6531">
        <w:rPr>
          <w:rFonts w:asciiTheme="majorHAnsi" w:hAnsiTheme="majorHAnsi" w:cstheme="majorHAnsi"/>
          <w:iCs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6"/>
          <w:sz w:val="26"/>
          <w:szCs w:val="26"/>
        </w:rPr>
        <w:object w:dxaOrig="380" w:dyaOrig="279" w14:anchorId="5BA2E44F">
          <v:shape id="_x0000_i1114" type="#_x0000_t75" style="width:18.6pt;height:14.4pt" o:ole="">
            <v:imagedata r:id="rId31" o:title=""/>
          </v:shape>
          <o:OLEObject Type="Embed" ProgID="Equation.DSMT4" ShapeID="_x0000_i1114" DrawAspect="Content" ObjectID="_1789311746" r:id="rId32"/>
        </w:object>
      </w:r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ắt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nhau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ại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4"/>
          <w:sz w:val="26"/>
          <w:szCs w:val="26"/>
        </w:rPr>
        <w:object w:dxaOrig="279" w:dyaOrig="260" w14:anchorId="131D9FBE">
          <v:shape id="_x0000_i1115" type="#_x0000_t75" style="width:14.4pt;height:12.6pt" o:ole="">
            <v:imagedata r:id="rId33" o:title=""/>
          </v:shape>
          <o:OLEObject Type="Embed" ProgID="Equation.DSMT4" ShapeID="_x0000_i1115" DrawAspect="Content" ObjectID="_1789311747" r:id="rId34"/>
        </w:object>
      </w:r>
      <w:r w:rsidRPr="00FB6531">
        <w:rPr>
          <w:rFonts w:asciiTheme="majorHAnsi" w:hAnsiTheme="majorHAnsi" w:cstheme="majorHAnsi"/>
          <w:iCs/>
          <w:sz w:val="26"/>
          <w:szCs w:val="26"/>
        </w:rPr>
        <w:t>.</w:t>
      </w:r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Vẽ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ườ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kính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4"/>
          <w:sz w:val="26"/>
          <w:szCs w:val="26"/>
        </w:rPr>
        <w:object w:dxaOrig="420" w:dyaOrig="260" w14:anchorId="7285E4DB">
          <v:shape id="_x0000_i1116" type="#_x0000_t75" style="width:21pt;height:12.6pt" o:ole="">
            <v:imagedata r:id="rId35" o:title=""/>
          </v:shape>
          <o:OLEObject Type="Embed" ProgID="Equation.DSMT4" ShapeID="_x0000_i1116" DrawAspect="Content" ObjectID="_1789311748" r:id="rId36"/>
        </w:object>
      </w:r>
      <w:r w:rsidRPr="00FB6531">
        <w:rPr>
          <w:rFonts w:asciiTheme="majorHAnsi" w:hAnsiTheme="majorHAnsi" w:cstheme="majorHAnsi"/>
          <w:iCs/>
          <w:sz w:val="26"/>
          <w:szCs w:val="26"/>
        </w:rPr>
        <w:t>.</w:t>
      </w:r>
    </w:p>
    <w:p w14:paraId="312367D4" w14:textId="77777777" w:rsidR="009B31DB" w:rsidRPr="00FB6531" w:rsidRDefault="009B31DB" w:rsidP="009B31DB">
      <w:pPr>
        <w:spacing w:after="0"/>
        <w:ind w:firstLine="720"/>
        <w:jc w:val="both"/>
        <w:rPr>
          <w:rFonts w:asciiTheme="majorHAnsi" w:hAnsiTheme="majorHAnsi" w:cstheme="majorHAnsi"/>
          <w:sz w:val="26"/>
          <w:szCs w:val="26"/>
        </w:rPr>
      </w:pPr>
      <w:r w:rsidRPr="00FB6531">
        <w:rPr>
          <w:rFonts w:asciiTheme="majorHAnsi" w:hAnsiTheme="majorHAnsi" w:cstheme="majorHAnsi"/>
          <w:sz w:val="26"/>
          <w:szCs w:val="26"/>
        </w:rPr>
        <w:t xml:space="preserve">a)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ứ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iác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6"/>
          <w:sz w:val="26"/>
          <w:szCs w:val="26"/>
        </w:rPr>
        <w:object w:dxaOrig="740" w:dyaOrig="279" w14:anchorId="15A9A58A">
          <v:shape id="_x0000_i1117" type="#_x0000_t75" style="width:36.6pt;height:14.4pt" o:ole="">
            <v:imagedata r:id="rId37" o:title=""/>
          </v:shape>
          <o:OLEObject Type="Embed" ProgID="Equation.DSMT4" ShapeID="_x0000_i1117" DrawAspect="Content" ObjectID="_1789311749" r:id="rId38"/>
        </w:object>
      </w:r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ì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>?</w:t>
      </w:r>
    </w:p>
    <w:p w14:paraId="3652ECA2" w14:textId="77777777" w:rsidR="009B31DB" w:rsidRPr="00FB6531" w:rsidRDefault="009B31DB" w:rsidP="009B31DB">
      <w:pPr>
        <w:spacing w:after="0"/>
        <w:ind w:firstLine="720"/>
        <w:jc w:val="both"/>
        <w:rPr>
          <w:rFonts w:asciiTheme="majorHAnsi" w:hAnsiTheme="majorHAnsi" w:cstheme="majorHAnsi"/>
          <w:sz w:val="26"/>
          <w:szCs w:val="26"/>
        </w:rPr>
      </w:pPr>
      <w:r w:rsidRPr="00FB6531">
        <w:rPr>
          <w:rFonts w:asciiTheme="majorHAnsi" w:hAnsiTheme="majorHAnsi" w:cstheme="majorHAnsi"/>
          <w:sz w:val="26"/>
          <w:szCs w:val="26"/>
        </w:rPr>
        <w:t xml:space="preserve">b)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Gọi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4"/>
          <w:sz w:val="26"/>
          <w:szCs w:val="26"/>
        </w:rPr>
        <w:object w:dxaOrig="320" w:dyaOrig="260" w14:anchorId="28405BE7">
          <v:shape id="_x0000_i1118" type="#_x0000_t75" style="width:15.6pt;height:12.6pt" o:ole="">
            <v:imagedata r:id="rId39" o:title=""/>
          </v:shape>
          <o:OLEObject Type="Embed" ProgID="Equation.DSMT4" ShapeID="_x0000_i1118" DrawAspect="Content" ObjectID="_1789311750" r:id="rId40"/>
        </w:object>
      </w:r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ru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iể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6"/>
          <w:sz w:val="26"/>
          <w:szCs w:val="26"/>
        </w:rPr>
        <w:object w:dxaOrig="400" w:dyaOrig="279" w14:anchorId="48126C4F">
          <v:shape id="_x0000_i1119" type="#_x0000_t75" style="width:20.4pt;height:14.4pt" o:ole="">
            <v:imagedata r:id="rId41" o:title=""/>
          </v:shape>
          <o:OLEObject Type="Embed" ProgID="Equation.DSMT4" ShapeID="_x0000_i1119" DrawAspect="Content" ObjectID="_1789311751" r:id="rId42"/>
        </w:object>
      </w:r>
      <w:r w:rsidRPr="00FB6531">
        <w:rPr>
          <w:rFonts w:asciiTheme="majorHAnsi" w:hAnsiTheme="majorHAnsi" w:cstheme="majorHAnsi"/>
          <w:iCs/>
          <w:sz w:val="26"/>
          <w:szCs w:val="26"/>
        </w:rPr>
        <w:t>.</w:t>
      </w:r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hứ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inh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rằ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ba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điểm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r w:rsidRPr="00FB6531">
        <w:rPr>
          <w:rFonts w:asciiTheme="majorHAnsi" w:hAnsiTheme="majorHAnsi" w:cstheme="majorHAnsi"/>
          <w:position w:val="-10"/>
          <w:sz w:val="26"/>
          <w:szCs w:val="26"/>
        </w:rPr>
        <w:object w:dxaOrig="880" w:dyaOrig="320" w14:anchorId="05D1DFCE">
          <v:shape id="_x0000_i1120" type="#_x0000_t75" style="width:44.4pt;height:15.6pt" o:ole="">
            <v:imagedata r:id="rId43" o:title=""/>
          </v:shape>
          <o:OLEObject Type="Embed" ProgID="Equation.DSMT4" ShapeID="_x0000_i1120" DrawAspect="Content" ObjectID="_1789311752" r:id="rId44"/>
        </w:object>
      </w:r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thẳ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hà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>.</w:t>
      </w:r>
    </w:p>
    <w:p w14:paraId="264CDAAB" w14:textId="042AEC88" w:rsidR="009B31DB" w:rsidRPr="00FB6531" w:rsidRDefault="009B31DB" w:rsidP="009B31DB">
      <w:pPr>
        <w:spacing w:after="0"/>
        <w:ind w:firstLine="720"/>
        <w:jc w:val="both"/>
        <w:rPr>
          <w:rFonts w:asciiTheme="majorHAnsi" w:hAnsiTheme="majorHAnsi" w:cstheme="majorHAnsi"/>
          <w:iCs/>
          <w:sz w:val="26"/>
          <w:szCs w:val="26"/>
        </w:rPr>
      </w:pPr>
      <w:r w:rsidRPr="00FB6531">
        <w:rPr>
          <w:rFonts w:asciiTheme="majorHAnsi" w:hAnsiTheme="majorHAnsi" w:cstheme="majorHAnsi"/>
          <w:sz w:val="26"/>
          <w:szCs w:val="26"/>
        </w:rPr>
        <w:t xml:space="preserve">c)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Chứng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FB6531">
        <w:rPr>
          <w:rFonts w:asciiTheme="majorHAnsi" w:hAnsiTheme="majorHAnsi" w:cstheme="majorHAnsi"/>
          <w:sz w:val="26"/>
          <w:szCs w:val="26"/>
        </w:rPr>
        <w:t>minh</w:t>
      </w:r>
      <w:proofErr w:type="spellEnd"/>
      <w:r w:rsidRPr="00FB6531">
        <w:rPr>
          <w:rFonts w:asciiTheme="majorHAnsi" w:hAnsiTheme="majorHAnsi" w:cstheme="majorHAnsi"/>
          <w:sz w:val="26"/>
          <w:szCs w:val="26"/>
        </w:rPr>
        <w:t xml:space="preserve"> </w:t>
      </w:r>
      <m:oMath>
        <m:r>
          <w:rPr>
            <w:rFonts w:ascii="Cambria Math" w:hAnsi="Cambria Math" w:cstheme="majorHAnsi"/>
            <w:sz w:val="26"/>
            <w:szCs w:val="26"/>
          </w:rPr>
          <m:t>OM=</m:t>
        </m:r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ajorHAnsi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theme="majorHAnsi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theme="majorHAnsi"/>
            <w:sz w:val="26"/>
            <w:szCs w:val="26"/>
          </w:rPr>
          <m:t>AH</m:t>
        </m:r>
      </m:oMath>
      <w:r w:rsidRPr="00FB6531">
        <w:rPr>
          <w:rFonts w:asciiTheme="majorHAnsi" w:hAnsiTheme="majorHAnsi" w:cstheme="majorHAnsi"/>
          <w:iCs/>
          <w:sz w:val="26"/>
          <w:szCs w:val="26"/>
        </w:rPr>
        <w:t>.</w:t>
      </w:r>
    </w:p>
    <w:p w14:paraId="574A8BC2" w14:textId="77777777" w:rsidR="009B31DB" w:rsidRPr="00FB6531" w:rsidRDefault="009B31DB" w:rsidP="00FB5E12">
      <w:pPr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1D888601" w14:textId="0827B7CF" w:rsidR="00EB1D93" w:rsidRPr="00FB6531" w:rsidRDefault="00D331BD" w:rsidP="00D331BD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sz w:val="26"/>
          <w:szCs w:val="26"/>
        </w:rPr>
        <w:t xml:space="preserve">                                                             </w:t>
      </w:r>
      <w:r w:rsidR="00EB1D93" w:rsidRPr="00FB6531">
        <w:rPr>
          <w:rFonts w:asciiTheme="majorHAnsi" w:hAnsiTheme="majorHAnsi" w:cstheme="majorHAnsi"/>
          <w:b/>
          <w:bCs/>
          <w:sz w:val="26"/>
          <w:szCs w:val="26"/>
        </w:rPr>
        <w:t>--- HẾT ----</w:t>
      </w:r>
    </w:p>
    <w:p w14:paraId="181D076D" w14:textId="31C21864" w:rsidR="004366A8" w:rsidRPr="00FB6531" w:rsidRDefault="00EB1D93" w:rsidP="00EB1D93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FB6531">
        <w:rPr>
          <w:rFonts w:asciiTheme="majorHAnsi" w:hAnsiTheme="majorHAnsi" w:cstheme="majorHAnsi"/>
          <w:b/>
          <w:bCs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FB6531" w:rsidRDefault="00733DE5">
      <w:pPr>
        <w:rPr>
          <w:rFonts w:asciiTheme="majorHAnsi" w:hAnsiTheme="majorHAnsi" w:cstheme="majorHAnsi"/>
          <w:sz w:val="26"/>
          <w:szCs w:val="26"/>
        </w:rPr>
      </w:pPr>
      <w:r w:rsidRPr="00FB6531">
        <w:rPr>
          <w:rFonts w:asciiTheme="majorHAnsi" w:hAnsiTheme="majorHAnsi" w:cstheme="majorHAnsi"/>
          <w:sz w:val="26"/>
          <w:szCs w:val="26"/>
        </w:rPr>
        <w:lastRenderedPageBreak/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FB6531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FB6531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lastRenderedPageBreak/>
              <w:t>UBND THÀNH PHỐ THỦ ĐỨC</w:t>
            </w:r>
          </w:p>
          <w:p w14:paraId="614A0CC9" w14:textId="213DE1C3" w:rsidR="004366A8" w:rsidRPr="00FB6531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FB6531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 xml:space="preserve">       </w:t>
            </w:r>
            <w:r w:rsidRPr="00FB6531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 xml:space="preserve">TRƯỜNG </w:t>
            </w:r>
            <w:r w:rsidR="00FB5E12" w:rsidRPr="00FB6531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LINH TRUNG</w:t>
            </w:r>
          </w:p>
        </w:tc>
        <w:tc>
          <w:tcPr>
            <w:tcW w:w="4683" w:type="dxa"/>
            <w:hideMark/>
          </w:tcPr>
          <w:p w14:paraId="70D95A8D" w14:textId="77777777" w:rsidR="004366A8" w:rsidRPr="00FB6531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 xml:space="preserve"> HƯỚNG DẪN CHẤM</w:t>
            </w:r>
          </w:p>
          <w:p w14:paraId="5D73C3C3" w14:textId="3933C1D8" w:rsidR="004366A8" w:rsidRPr="00FB6531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ĐỀ KIỂM TRA</w:t>
            </w:r>
            <w:r w:rsidR="00FB5E12"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HỌC KÌ I</w:t>
            </w:r>
          </w:p>
          <w:p w14:paraId="3D2A0973" w14:textId="4E54909D" w:rsidR="004366A8" w:rsidRPr="00FB6531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MÔN TOÁN </w:t>
            </w:r>
            <w:r w:rsidR="00FB5E12"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9</w:t>
            </w:r>
          </w:p>
          <w:p w14:paraId="10B9530D" w14:textId="587F4531" w:rsidR="004366A8" w:rsidRPr="00FB6531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Năm học: </w:t>
            </w:r>
            <w:r w:rsidR="00FB5E12"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24-25</w:t>
            </w:r>
          </w:p>
        </w:tc>
      </w:tr>
      <w:tr w:rsidR="004366A8" w:rsidRPr="00FB6531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FB6531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FB6531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i/>
                <w:color w:val="000000" w:themeColor="text1"/>
                <w:sz w:val="24"/>
                <w:szCs w:val="24"/>
                <w:lang w:val="vi-VN"/>
              </w:rPr>
              <w:t xml:space="preserve"> </w:t>
            </w:r>
          </w:p>
        </w:tc>
      </w:tr>
    </w:tbl>
    <w:p w14:paraId="1C8F5B9A" w14:textId="1184AC0F" w:rsidR="004366A8" w:rsidRPr="00FB6531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</w:pPr>
      <w:r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I. TRẮC NGHIỆM</w:t>
      </w:r>
      <w:bookmarkStart w:id="1" w:name="note"/>
      <w:bookmarkEnd w:id="1"/>
      <w:r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: (</w:t>
      </w:r>
      <w:r w:rsidR="00FB5E12"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2</w:t>
      </w:r>
      <w:r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 xml:space="preserve">,0 </w:t>
      </w:r>
      <w:proofErr w:type="spellStart"/>
      <w:r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điểm</w:t>
      </w:r>
      <w:proofErr w:type="spellEnd"/>
      <w:r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FB6531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án</w:t>
            </w:r>
          </w:p>
        </w:tc>
      </w:tr>
      <w:tr w:rsidR="004366A8" w:rsidRPr="00FB6531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FB6531" w:rsidRDefault="004366A8" w:rsidP="004366A8">
            <w:pPr>
              <w:pStyle w:val="oancuaDanhsac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5EE3D4AE" w:rsidR="004366A8" w:rsidRPr="00FB6531" w:rsidRDefault="00C2383E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FB6531" w:rsidRDefault="004366A8" w:rsidP="004366A8">
            <w:pPr>
              <w:pStyle w:val="oancuaDanhsac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487102FE" w:rsidR="004366A8" w:rsidRPr="00FB6531" w:rsidRDefault="00D3268E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FB6531" w:rsidRDefault="004366A8" w:rsidP="004366A8">
            <w:pPr>
              <w:pStyle w:val="oancuaDanhsac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7D891D18" w:rsidR="004366A8" w:rsidRPr="00FB6531" w:rsidRDefault="00332C3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FB6531" w:rsidRDefault="004366A8" w:rsidP="004366A8">
            <w:pPr>
              <w:pStyle w:val="oancuaDanhsac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4366A8" w:rsidRPr="00FB6531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FB6531" w:rsidRDefault="004366A8" w:rsidP="004366A8">
            <w:pPr>
              <w:pStyle w:val="oancuaDanhsac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6562FF5C" w:rsidR="004366A8" w:rsidRPr="00FB6531" w:rsidRDefault="00C2383E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FB6531" w:rsidRDefault="004366A8" w:rsidP="004366A8">
            <w:pPr>
              <w:pStyle w:val="oancuaDanhsac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1BE68033" w:rsidR="004366A8" w:rsidRPr="00FB6531" w:rsidRDefault="007B1245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FB6531" w:rsidRDefault="004366A8" w:rsidP="004366A8">
            <w:pPr>
              <w:pStyle w:val="oancuaDanhsac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50D093FD" w:rsidR="004366A8" w:rsidRPr="00FB6531" w:rsidRDefault="008F6A9E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FB6531" w:rsidRDefault="004366A8" w:rsidP="004366A8">
            <w:pPr>
              <w:pStyle w:val="oancuaDanhsac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4366A8" w:rsidRPr="00FB6531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FB6531" w:rsidRDefault="004366A8" w:rsidP="004366A8">
            <w:pPr>
              <w:pStyle w:val="oancuaDanhsac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5A1B8AB9" w:rsidR="004366A8" w:rsidRPr="00FB6531" w:rsidRDefault="00D3268E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FB6531" w:rsidRDefault="004366A8" w:rsidP="004366A8">
            <w:pPr>
              <w:pStyle w:val="oancuaDanhsac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56C6C3EB" w:rsidR="004366A8" w:rsidRPr="00FB6531" w:rsidRDefault="007B1245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FB6531" w:rsidRDefault="004366A8" w:rsidP="004366A8">
            <w:pPr>
              <w:pStyle w:val="oancuaDanhsac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FB6531" w:rsidRDefault="004366A8" w:rsidP="004366A8">
            <w:pPr>
              <w:pStyle w:val="oancuaDanhsac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77777777" w:rsidR="004366A8" w:rsidRPr="00FB653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</w:tbl>
    <w:p w14:paraId="7EA45B6A" w14:textId="5D285E49" w:rsidR="004366A8" w:rsidRPr="00FB6531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</w:pPr>
      <w:r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II. TỰ LUẬN: (</w:t>
      </w:r>
      <w:r w:rsidR="00FB5E12"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8</w:t>
      </w:r>
      <w:r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 xml:space="preserve">,0 </w:t>
      </w:r>
      <w:proofErr w:type="spellStart"/>
      <w:r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điểm</w:t>
      </w:r>
      <w:proofErr w:type="spellEnd"/>
      <w:r w:rsidRPr="00FB653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FB6531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FB6531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FB6531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Nội dung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FB6531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Thang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</w:p>
        </w:tc>
      </w:tr>
      <w:tr w:rsidR="00C914FE" w:rsidRPr="00FB6531" w14:paraId="67ED76AE" w14:textId="77777777" w:rsidTr="00D331BD">
        <w:trPr>
          <w:trHeight w:val="2705"/>
        </w:trPr>
        <w:tc>
          <w:tcPr>
            <w:tcW w:w="2122" w:type="dxa"/>
            <w:vMerge w:val="restart"/>
            <w:vAlign w:val="center"/>
            <w:hideMark/>
          </w:tcPr>
          <w:p w14:paraId="2766D06F" w14:textId="7D0577B0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proofErr w:type="gram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 1</w:t>
            </w:r>
            <w:proofErr w:type="gram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(</w:t>
            </w:r>
            <w:r w:rsidR="000C1818"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2,25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vAlign w:val="center"/>
          </w:tcPr>
          <w:p w14:paraId="5F103CB4" w14:textId="77777777" w:rsidR="00C914FE" w:rsidRPr="00FB6531" w:rsidRDefault="00C914FE" w:rsidP="00C914FE">
            <w:pPr>
              <w:spacing w:before="60" w:after="60" w:line="360" w:lineRule="auto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sz w:val="24"/>
                <w:szCs w:val="24"/>
              </w:rPr>
              <w:t>Bài</w:t>
            </w:r>
            <w:proofErr w:type="spellEnd"/>
            <w:r w:rsidRPr="00FB6531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1. (1,5 </w:t>
            </w:r>
            <w:proofErr w:type="spellStart"/>
            <w:r w:rsidRPr="00FB6531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  <w:proofErr w:type="spellEnd"/>
            <w:r w:rsidRPr="00FB6531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). </w: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Giải phương trình sau</w: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:</w:t>
            </w:r>
          </w:p>
          <w:p w14:paraId="0CF5AEE5" w14:textId="56730621" w:rsidR="00C914FE" w:rsidRPr="00FB6531" w:rsidRDefault="00C914FE" w:rsidP="000C1818">
            <w:pPr>
              <w:pStyle w:val="oancuaDanhsach"/>
              <w:numPr>
                <w:ilvl w:val="0"/>
                <w:numId w:val="8"/>
              </w:numPr>
              <w:spacing w:before="60" w:after="60" w:line="360" w:lineRule="auto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</w:rPr>
              <w:object w:dxaOrig="1760" w:dyaOrig="320" w14:anchorId="3862AF52">
                <v:shape id="_x0000_i1526" type="#_x0000_t75" style="width:88.8pt;height:15.6pt" o:ole="">
                  <v:imagedata r:id="rId45" o:title=""/>
                </v:shape>
                <o:OLEObject Type="Embed" ProgID="Equation.DSMT4" ShapeID="_x0000_i1526" DrawAspect="Content" ObjectID="_1789311753" r:id="rId46"/>
              </w:object>
            </w:r>
          </w:p>
          <w:p w14:paraId="48433113" w14:textId="77777777" w:rsidR="00C914FE" w:rsidRPr="00FB6531" w:rsidRDefault="00C914FE" w:rsidP="000C1818">
            <w:pPr>
              <w:pStyle w:val="oancuaDanhsach"/>
              <w:numPr>
                <w:ilvl w:val="0"/>
                <w:numId w:val="8"/>
              </w:numPr>
              <w:spacing w:before="60" w:after="60" w:line="360" w:lineRule="auto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2760" w:dyaOrig="660" w14:anchorId="3CECAF5C">
                <v:shape id="_x0000_i1527" type="#_x0000_t75" style="width:139.2pt;height:33pt" o:ole="">
                  <v:imagedata r:id="rId47" o:title=""/>
                </v:shape>
                <o:OLEObject Type="Embed" ProgID="Equation.DSMT4" ShapeID="_x0000_i1527" DrawAspect="Content" ObjectID="_1789311754" r:id="rId48"/>
              </w:object>
            </w:r>
          </w:p>
          <w:p w14:paraId="5A23FEAD" w14:textId="77777777" w:rsidR="000C1818" w:rsidRPr="00FB6531" w:rsidRDefault="000C1818" w:rsidP="000C1818">
            <w:pPr>
              <w:pStyle w:val="oancuaDanhsach"/>
              <w:numPr>
                <w:ilvl w:val="0"/>
                <w:numId w:val="8"/>
              </w:numPr>
              <w:spacing w:before="60" w:after="60" w:line="360" w:lineRule="auto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m:oMath>
              <m:r>
                <w:rPr>
                  <w:rFonts w:ascii="Cambria Math" w:hAnsi="Cambria Math" w:cstheme="majorHAnsi"/>
                  <w:sz w:val="24"/>
                  <w:szCs w:val="24"/>
                </w:rPr>
                <m:t>2(x-1)+8≥6(x+5)</m:t>
              </m:r>
            </m:oMath>
          </w:p>
          <w:p w14:paraId="5CFFE484" w14:textId="77777777" w:rsidR="000C1818" w:rsidRPr="00FB6531" w:rsidRDefault="000C1818" w:rsidP="000C1818">
            <w:pPr>
              <w:pStyle w:val="oancuaDanhsach"/>
              <w:spacing w:before="60" w:after="60" w:line="360" w:lineRule="auto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E56F709" w14:textId="2936DA55" w:rsidR="00C914FE" w:rsidRPr="00FB6531" w:rsidRDefault="00C914FE" w:rsidP="00C914FE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94FDD66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C914FE" w:rsidRPr="00FB6531" w14:paraId="212BACCB" w14:textId="77777777" w:rsidTr="003201AE">
        <w:tc>
          <w:tcPr>
            <w:tcW w:w="2122" w:type="dxa"/>
            <w:vMerge/>
          </w:tcPr>
          <w:p w14:paraId="1BEEEF3E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  <w:vAlign w:val="center"/>
          </w:tcPr>
          <w:p w14:paraId="385CE4EE" w14:textId="54BE9459" w:rsidR="00C914FE" w:rsidRPr="00FB6531" w:rsidRDefault="00C914FE" w:rsidP="00C914FE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14:paraId="5EC75C45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C914FE" w:rsidRPr="00FB6531" w14:paraId="0F431A56" w14:textId="77777777" w:rsidTr="003201AE">
        <w:tc>
          <w:tcPr>
            <w:tcW w:w="2122" w:type="dxa"/>
            <w:vMerge/>
          </w:tcPr>
          <w:p w14:paraId="2390A68A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  <w:vAlign w:val="center"/>
          </w:tcPr>
          <w:p w14:paraId="7F51B7D9" w14:textId="2E4DEA22" w:rsidR="00C914FE" w:rsidRPr="00FB6531" w:rsidRDefault="00C914FE" w:rsidP="00C914FE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7D06F71D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C914FE" w:rsidRPr="00FB6531" w14:paraId="6BBECFAC" w14:textId="77777777" w:rsidTr="003201AE">
        <w:tc>
          <w:tcPr>
            <w:tcW w:w="2122" w:type="dxa"/>
            <w:vMerge w:val="restart"/>
            <w:hideMark/>
          </w:tcPr>
          <w:p w14:paraId="1C560007" w14:textId="55CD9020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2 (0,</w:t>
            </w:r>
            <w:r w:rsidR="000C1818"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7</w:t>
            </w: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5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vAlign w:val="center"/>
            <w:hideMark/>
          </w:tcPr>
          <w:p w14:paraId="0E465213" w14:textId="77777777" w:rsidR="00C914FE" w:rsidRPr="00FB6531" w:rsidRDefault="00C914FE" w:rsidP="00C914FE">
            <w:pPr>
              <w:spacing w:before="60" w:after="60" w:line="360" w:lineRule="auto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sz w:val="24"/>
                <w:szCs w:val="24"/>
              </w:rPr>
              <w:t>Bài</w:t>
            </w:r>
            <w:proofErr w:type="spellEnd"/>
            <w:r w:rsidRPr="00FB6531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2. (1,0 </w:t>
            </w:r>
            <w:proofErr w:type="spellStart"/>
            <w:r w:rsidRPr="00FB6531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  <w:proofErr w:type="spellEnd"/>
            <w:r w:rsidRPr="00FB6531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). </w: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Giải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hệ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phương trình sau</w: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: </w:t>
            </w:r>
            <w:r w:rsidRPr="00FB6531">
              <w:rPr>
                <w:rFonts w:asciiTheme="majorHAnsi" w:hAnsiTheme="majorHAnsi" w:cstheme="majorHAnsi"/>
                <w:position w:val="-30"/>
                <w:sz w:val="24"/>
                <w:szCs w:val="24"/>
              </w:rPr>
              <w:object w:dxaOrig="1400" w:dyaOrig="720" w14:anchorId="7E1BDEFB">
                <v:shape id="_x0000_i1098" type="#_x0000_t75" style="width:69.6pt;height:36pt" o:ole="">
                  <v:imagedata r:id="rId49" o:title=""/>
                </v:shape>
                <o:OLEObject Type="Embed" ProgID="Equation.DSMT4" ShapeID="_x0000_i1098" DrawAspect="Content" ObjectID="_1789311755" r:id="rId50"/>
              </w:object>
            </w:r>
          </w:p>
          <w:p w14:paraId="2A4BDB85" w14:textId="77777777" w:rsidR="00C914FE" w:rsidRPr="00FB6531" w:rsidRDefault="00C914FE" w:rsidP="00C914FE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C914FE" w:rsidRPr="00FB6531" w14:paraId="78DBBB4F" w14:textId="77777777" w:rsidTr="00353143">
        <w:tc>
          <w:tcPr>
            <w:tcW w:w="2122" w:type="dxa"/>
            <w:vMerge/>
          </w:tcPr>
          <w:p w14:paraId="1231DE1E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61026D9" w14:textId="77777777" w:rsidR="00C914FE" w:rsidRPr="00FB6531" w:rsidRDefault="00C914FE" w:rsidP="00C914FE">
            <w:pPr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6x-10y=4</m:t>
                        </m:r>
                      </m:e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35x+10y=160</m:t>
                        </m:r>
                      </m:e>
                    </m:eqArr>
                  </m:e>
                </m:d>
                <m:r>
                  <w:rPr>
                    <w:rFonts w:ascii="Cambria Math" w:hAnsi="Cambria Math" w:cstheme="majorHAnsi"/>
                    <w:sz w:val="24"/>
                    <w:szCs w:val="24"/>
                  </w:rPr>
                  <w:br/>
                </m:r>
              </m:oMath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41x=164</m:t>
                        </m:r>
                      </m:e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35x+10y=160</m:t>
                        </m:r>
                      </m:e>
                    </m:eqArr>
                  </m:e>
                </m:d>
                <m:r>
                  <w:rPr>
                    <w:rFonts w:ascii="Cambria Math" w:hAnsi="Cambria Math" w:cstheme="majorHAnsi"/>
                    <w:sz w:val="24"/>
                    <w:szCs w:val="24"/>
                  </w:rPr>
                  <w:br/>
                </m:r>
              </m:oMath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x=4</m:t>
                        </m:r>
                      </m:e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140+10y=160</m:t>
                        </m:r>
                      </m:e>
                    </m:eqArr>
                  </m:e>
                </m:d>
                <m:r>
                  <w:rPr>
                    <w:rFonts w:ascii="Cambria Math" w:hAnsi="Cambria Math" w:cstheme="majorHAnsi"/>
                    <w:sz w:val="24"/>
                    <w:szCs w:val="24"/>
                  </w:rPr>
                  <w:br/>
                </m:r>
              </m:oMath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x=4</m:t>
                        </m:r>
                      </m:e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10y=20</m:t>
                        </m:r>
                      </m:e>
                    </m:eqArr>
                  </m:e>
                </m:d>
                <m:r>
                  <w:rPr>
                    <w:rFonts w:ascii="Cambria Math" w:hAnsi="Cambria Math" w:cstheme="majorHAnsi"/>
                    <w:sz w:val="24"/>
                    <w:szCs w:val="24"/>
                  </w:rPr>
                  <w:br/>
                </m:r>
              </m:oMath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x=4</m:t>
                        </m:r>
                      </m:e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&amp;y=2</m:t>
                        </m:r>
                      </m:e>
                    </m:eqArr>
                  </m:e>
                </m:d>
              </m:oMath>
            </m:oMathPara>
          </w:p>
          <w:p w14:paraId="1E22D647" w14:textId="06624965" w:rsidR="00C914FE" w:rsidRPr="00FB6531" w:rsidRDefault="00C914FE" w:rsidP="00C914FE">
            <w:pPr>
              <w:rPr>
                <w:rFonts w:asciiTheme="majorHAnsi" w:eastAsiaTheme="minorEastAsia" w:hAnsiTheme="majorHAnsi" w:cstheme="majorHAnsi"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>Vậy</w:t>
            </w:r>
            <w:proofErr w:type="spellEnd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>hệ</w:t>
            </w:r>
            <w:proofErr w:type="spellEnd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>phương</w:t>
            </w:r>
            <w:proofErr w:type="spellEnd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>trình</w:t>
            </w:r>
            <w:proofErr w:type="spellEnd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>có</w:t>
            </w:r>
            <w:proofErr w:type="spellEnd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>nghiệm</w:t>
            </w:r>
            <w:proofErr w:type="spellEnd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>duy</w:t>
            </w:r>
            <w:proofErr w:type="spellEnd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>nhất</w:t>
            </w:r>
            <w:proofErr w:type="spellEnd"/>
            <w:r w:rsidRPr="00FB653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(4; 2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983302B" w14:textId="77777777" w:rsidR="00C914FE" w:rsidRPr="00FB6531" w:rsidRDefault="00C914FE" w:rsidP="00C914FE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C914FE" w:rsidRPr="00FB6531" w14:paraId="60A3254B" w14:textId="77777777" w:rsidTr="00353143">
        <w:tc>
          <w:tcPr>
            <w:tcW w:w="2122" w:type="dxa"/>
            <w:vMerge/>
          </w:tcPr>
          <w:p w14:paraId="20ADAFCD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423E06BE" w14:textId="3039DB92" w:rsidR="00C914FE" w:rsidRPr="00FB6531" w:rsidRDefault="00C914FE" w:rsidP="00C914FE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6095747F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C914FE" w:rsidRPr="00FB6531" w14:paraId="1BB64DFD" w14:textId="77777777" w:rsidTr="00353143">
        <w:tc>
          <w:tcPr>
            <w:tcW w:w="2122" w:type="dxa"/>
            <w:vMerge w:val="restart"/>
            <w:hideMark/>
          </w:tcPr>
          <w:p w14:paraId="6DDAA36E" w14:textId="22AD0F3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3 (</w:t>
            </w:r>
            <w:r w:rsidR="000C1818"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1</w:t>
            </w:r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77777777" w:rsidR="00C914FE" w:rsidRPr="00FB6531" w:rsidRDefault="00C914FE" w:rsidP="00C914FE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C914FE" w:rsidRPr="00FB6531" w:rsidRDefault="00C914FE" w:rsidP="00C914FE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0C1818" w:rsidRPr="00FB6531" w14:paraId="323CC86B" w14:textId="77777777" w:rsidTr="00353143">
        <w:tc>
          <w:tcPr>
            <w:tcW w:w="2122" w:type="dxa"/>
            <w:vMerge/>
          </w:tcPr>
          <w:p w14:paraId="3BDA9E1B" w14:textId="77777777" w:rsidR="000C1818" w:rsidRPr="00FB6531" w:rsidRDefault="000C1818" w:rsidP="000C1818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44907AFE" w14:textId="0D1DC48C" w:rsidR="000C1818" w:rsidRPr="00FB6531" w:rsidRDefault="000C1818" w:rsidP="000C1818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Gọi x, y ( triệu đồng) lần lượt là giá niêm yết của chiếc tủ lạnh và chiếc máy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giặ</w:t>
            </w:r>
            <w:proofErr w:type="spellEnd"/>
            <w:r w:rsidR="00B31FE6" w:rsidRPr="00FB6531">
              <w:rPr>
                <w:rFonts w:asciiTheme="majorHAnsi" w:hAnsiTheme="majorHAnsi" w:cstheme="majorHAnsi"/>
                <w:sz w:val="24"/>
                <w:szCs w:val="24"/>
              </w:rPr>
              <w:t>t</w: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. </w:t>
            </w:r>
          </w:p>
          <w:p w14:paraId="75CB2E2C" w14:textId="77777777" w:rsidR="000C1818" w:rsidRPr="00FB6531" w:rsidRDefault="000C1818" w:rsidP="000C1818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Điều kiện: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  <w:lang w:val="vi-VN"/>
              </w:rPr>
              <w:object w:dxaOrig="1460" w:dyaOrig="320" w14:anchorId="3A324826">
                <v:shape id="_x0000_i1102" type="#_x0000_t75" style="width:73.2pt;height:16.2pt" o:ole="">
                  <v:imagedata r:id="rId51" o:title=""/>
                </v:shape>
                <o:OLEObject Type="Embed" ProgID="Equation.DSMT4" ShapeID="_x0000_i1102" DrawAspect="Content" ObjectID="_1789311756" r:id="rId52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.</w:t>
            </w:r>
          </w:p>
          <w:p w14:paraId="0EB74E44" w14:textId="77777777" w:rsidR="000C1818" w:rsidRPr="00FB6531" w:rsidRDefault="000C1818" w:rsidP="000C1818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Giá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niêm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yết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một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chiếc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ủ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lạnh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một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chiếc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máy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giặt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ổng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số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iền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</w: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25</w:t>
            </w:r>
            <w:r w:rsidRPr="00FB6531"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  <w:t>,</w: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4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riệu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đồng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nên ta có phương trình: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  <w:lang w:val="vi-VN"/>
              </w:rPr>
              <w:object w:dxaOrig="1579" w:dyaOrig="320" w14:anchorId="3606BF1C">
                <v:shape id="_x0000_i1103" type="#_x0000_t75" style="width:79.2pt;height:16.2pt" o:ole="">
                  <v:imagedata r:id="rId53" o:title=""/>
                </v:shape>
                <o:OLEObject Type="Embed" ProgID="Equation.DSMT4" ShapeID="_x0000_i1103" DrawAspect="Content" ObjectID="_1789311757" r:id="rId54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</w:t>
            </w:r>
          </w:p>
          <w:p w14:paraId="294238FB" w14:textId="77777777" w:rsidR="000C1818" w:rsidRPr="00FB6531" w:rsidRDefault="000C1818" w:rsidP="000C1818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Giá của chiếc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ủ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lạnh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sau khi</w: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giảm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40%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giá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niêm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yết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là: </w:t>
            </w:r>
            <w:r w:rsidRPr="00FB6531">
              <w:rPr>
                <w:rFonts w:asciiTheme="majorHAnsi" w:hAnsiTheme="majorHAnsi" w:cstheme="majorHAnsi"/>
                <w:position w:val="-14"/>
                <w:sz w:val="24"/>
                <w:szCs w:val="24"/>
                <w:lang w:val="vi-VN"/>
              </w:rPr>
              <w:object w:dxaOrig="1840" w:dyaOrig="400" w14:anchorId="3BDE5ED4">
                <v:shape id="_x0000_i1104" type="#_x0000_t75" style="width:91.8pt;height:19.8pt" o:ole="">
                  <v:imagedata r:id="rId55" o:title=""/>
                </v:shape>
                <o:OLEObject Type="Embed" ProgID="Equation.DSMT4" ShapeID="_x0000_i1104" DrawAspect="Content" ObjectID="_1789311758" r:id="rId56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( triệu đồng).</w:t>
            </w:r>
          </w:p>
          <w:p w14:paraId="6C90CA73" w14:textId="77777777" w:rsidR="000C1818" w:rsidRPr="00FB6531" w:rsidRDefault="000C1818" w:rsidP="000C1818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Giá của chiếc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ủ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lạnh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sau khi</w: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giảm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25</w: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%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giá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niêm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yết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là: </w:t>
            </w:r>
            <w:r w:rsidRPr="00FB6531">
              <w:rPr>
                <w:rFonts w:asciiTheme="majorHAnsi" w:hAnsiTheme="majorHAnsi" w:cstheme="majorHAnsi"/>
                <w:position w:val="-14"/>
                <w:sz w:val="24"/>
                <w:szCs w:val="24"/>
                <w:lang w:val="vi-VN"/>
              </w:rPr>
              <w:object w:dxaOrig="1960" w:dyaOrig="400" w14:anchorId="5CE8B3B2">
                <v:shape id="_x0000_i1105" type="#_x0000_t75" style="width:97.8pt;height:19.8pt" o:ole="">
                  <v:imagedata r:id="rId57" o:title=""/>
                </v:shape>
                <o:OLEObject Type="Embed" ProgID="Equation.DSMT4" ShapeID="_x0000_i1105" DrawAspect="Content" ObjectID="_1789311759" r:id="rId58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( triệu đồng).</w:t>
            </w:r>
          </w:p>
          <w:p w14:paraId="09B392BE" w14:textId="77777777" w:rsidR="000C1818" w:rsidRPr="00FB6531" w:rsidRDefault="000C1818" w:rsidP="000C1818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Cô Liên mua h</w: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ai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mặt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hàng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rên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với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ổng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số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iền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16</w:t>
            </w:r>
            <w:r w:rsidRPr="00FB6531"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  <w:t>,</w: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77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riệu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đồng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nên ta có phương trình: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  <w:lang w:val="vi-VN"/>
              </w:rPr>
              <w:object w:dxaOrig="2600" w:dyaOrig="320" w14:anchorId="664294D8">
                <v:shape id="_x0000_i1106" type="#_x0000_t75" style="width:130.2pt;height:16.2pt" o:ole="">
                  <v:imagedata r:id="rId59" o:title=""/>
                </v:shape>
                <o:OLEObject Type="Embed" ProgID="Equation.DSMT4" ShapeID="_x0000_i1106" DrawAspect="Content" ObjectID="_1789311760" r:id="rId60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</w:t>
            </w:r>
          </w:p>
          <w:p w14:paraId="49114B54" w14:textId="77777777" w:rsidR="000C1818" w:rsidRPr="00FB6531" w:rsidRDefault="000C1818" w:rsidP="000C1818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Từ (1) và (2) ta có hệ phương trình: </w:t>
            </w:r>
          </w:p>
          <w:p w14:paraId="3783BA38" w14:textId="77777777" w:rsidR="000C1818" w:rsidRPr="00FB6531" w:rsidRDefault="000C1818" w:rsidP="000C1818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position w:val="-30"/>
                <w:sz w:val="24"/>
                <w:szCs w:val="24"/>
                <w:lang w:val="vi-VN"/>
              </w:rPr>
              <w:object w:dxaOrig="2439" w:dyaOrig="720" w14:anchorId="235512DD">
                <v:shape id="_x0000_i1107" type="#_x0000_t75" style="width:121.8pt;height:36pt" o:ole="">
                  <v:imagedata r:id="rId61" o:title=""/>
                </v:shape>
                <o:OLEObject Type="Embed" ProgID="Equation.DSMT4" ShapeID="_x0000_i1107" DrawAspect="Content" ObjectID="_1789311761" r:id="rId62"/>
              </w:object>
            </w:r>
          </w:p>
          <w:p w14:paraId="538BD4FA" w14:textId="77777777" w:rsidR="000C1818" w:rsidRPr="00FB6531" w:rsidRDefault="000C1818" w:rsidP="000C1818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Giải hệ phương trình ta được: </w:t>
            </w:r>
            <w:r w:rsidRPr="00FB6531">
              <w:rPr>
                <w:rFonts w:asciiTheme="majorHAnsi" w:hAnsiTheme="majorHAnsi" w:cstheme="majorHAnsi"/>
                <w:position w:val="-30"/>
                <w:sz w:val="24"/>
                <w:szCs w:val="24"/>
                <w:lang w:val="vi-VN"/>
              </w:rPr>
              <w:object w:dxaOrig="999" w:dyaOrig="720" w14:anchorId="11C16D72">
                <v:shape id="_x0000_i1108" type="#_x0000_t75" style="width:49.8pt;height:36pt" o:ole="">
                  <v:imagedata r:id="rId63" o:title=""/>
                </v:shape>
                <o:OLEObject Type="Embed" ProgID="Equation.DSMT4" ShapeID="_x0000_i1108" DrawAspect="Content" ObjectID="_1789311762" r:id="rId64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( Nhận)</w:t>
            </w:r>
          </w:p>
          <w:p w14:paraId="4CF03851" w14:textId="36766478" w:rsidR="000C1818" w:rsidRPr="00FB6531" w:rsidRDefault="000C1818" w:rsidP="000C1818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Vậy giá niêm yết của tủ lạnh là 10,7 triệu đồng, giá niêm yết của ti vi là 13,8 triệu đồng.</w:t>
            </w:r>
          </w:p>
        </w:tc>
        <w:tc>
          <w:tcPr>
            <w:tcW w:w="1984" w:type="dxa"/>
            <w:tcBorders>
              <w:bottom w:val="nil"/>
            </w:tcBorders>
          </w:tcPr>
          <w:p w14:paraId="76F92DC7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505E117F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43D205AF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  <w:t>0,25</w:t>
            </w:r>
          </w:p>
          <w:p w14:paraId="6B30EE87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4F3B96B8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3C11FD6A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1933ACEB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6E7D6BF0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5CA2DBB5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6ED3A2F7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481FD35E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07FC9DE2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0141ADB0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4FB0F075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5205A932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3E38CFA9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  <w:t>0,25</w:t>
            </w:r>
          </w:p>
          <w:p w14:paraId="248360D6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5F26AE6F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  <w:t>0,25</w:t>
            </w:r>
          </w:p>
          <w:p w14:paraId="69FEB71B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6BC37E64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</w:p>
          <w:p w14:paraId="45D4BEA2" w14:textId="77777777" w:rsidR="000C1818" w:rsidRPr="00FB6531" w:rsidRDefault="000C1818" w:rsidP="000C1818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  <w:r w:rsidRPr="00FB6531"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  <w:t>0,25</w:t>
            </w:r>
          </w:p>
          <w:p w14:paraId="36AD5258" w14:textId="77777777" w:rsidR="000C1818" w:rsidRPr="00FB6531" w:rsidRDefault="000C1818" w:rsidP="000C1818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0C1818" w:rsidRPr="00FB6531" w14:paraId="7715A39B" w14:textId="77777777" w:rsidTr="00353143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0E19187" w14:textId="3CEC68BF" w:rsidR="000C1818" w:rsidRPr="00FB6531" w:rsidRDefault="000C1818" w:rsidP="000C1818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4 (1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898CE05" w14:textId="77777777" w:rsidR="000C1818" w:rsidRPr="00FB6531" w:rsidRDefault="000C1818" w:rsidP="000C1818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77777777" w:rsidR="000C1818" w:rsidRPr="00FB6531" w:rsidRDefault="000C1818" w:rsidP="000C1818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FB6531" w:rsidRPr="00FB6531" w14:paraId="725E041E" w14:textId="77777777" w:rsidTr="00714EC5">
        <w:tc>
          <w:tcPr>
            <w:tcW w:w="2122" w:type="dxa"/>
            <w:vMerge/>
          </w:tcPr>
          <w:p w14:paraId="143255DE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  <w:vAlign w:val="center"/>
          </w:tcPr>
          <w:p w14:paraId="41B5DB93" w14:textId="77777777" w:rsidR="00FB6531" w:rsidRPr="00FB6531" w:rsidRDefault="00FB6531" w:rsidP="00FB6531">
            <w:pPr>
              <w:spacing w:line="36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Xét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FB6531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40" w:dyaOrig="260" w14:anchorId="2EBBB1B6">
                <v:shape id="_x0000_i1792" type="#_x0000_t75" style="width:12pt;height:12.6pt" o:ole="">
                  <v:imagedata r:id="rId65" o:title=""/>
                </v:shape>
                <o:OLEObject Type="Embed" ProgID="Equation.DSMT4" ShapeID="_x0000_i1792" DrawAspect="Content" ObjectID="_1789311763" r:id="rId66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ABC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vuông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ại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A</w:t>
            </w:r>
          </w:p>
          <w:p w14:paraId="78B567B2" w14:textId="77777777" w:rsidR="00FB6531" w:rsidRPr="00FB6531" w:rsidRDefault="00FB6531" w:rsidP="00FB6531">
            <w:pPr>
              <w:spacing w:line="36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Ta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: </w:t>
            </w:r>
            <w:r w:rsidRPr="00FB6531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260" w:dyaOrig="680" w14:anchorId="719D5DF8">
                <v:shape id="_x0000_i1793" type="#_x0000_t75" style="width:63pt;height:33.6pt" o:ole="">
                  <v:imagedata r:id="rId67" o:title=""/>
                </v:shape>
                <o:OLEObject Type="Embed" ProgID="Equation.DSMT4" ShapeID="_x0000_i1793" DrawAspect="Content" ObjectID="_1789311764" r:id="rId68"/>
              </w:object>
            </w:r>
          </w:p>
          <w:p w14:paraId="62581AF0" w14:textId="77777777" w:rsidR="00FB6531" w:rsidRPr="00FB6531" w:rsidRDefault="00FB6531" w:rsidP="00FB6531">
            <w:pPr>
              <w:spacing w:line="36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939" w:dyaOrig="300" w14:anchorId="3D2ADE8B">
                <v:shape id="_x0000_i1794" type="#_x0000_t75" style="width:96.6pt;height:15pt" o:ole="">
                  <v:imagedata r:id="rId69" o:title=""/>
                </v:shape>
                <o:OLEObject Type="Embed" ProgID="Equation.DSMT4" ShapeID="_x0000_i1794" DrawAspect="Content" ObjectID="_1789311765" r:id="rId70"/>
              </w:object>
            </w:r>
          </w:p>
          <w:p w14:paraId="6A14D021" w14:textId="690E4C04" w:rsidR="00FB6531" w:rsidRPr="00FB6531" w:rsidRDefault="00FB6531" w:rsidP="00FB6531">
            <w:pPr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700" w:dyaOrig="300" w14:anchorId="30A84041">
                <v:shape id="_x0000_i1795" type="#_x0000_t75" style="width:85.2pt;height:15pt" o:ole="">
                  <v:imagedata r:id="rId71" o:title=""/>
                </v:shape>
                <o:OLEObject Type="Embed" ProgID="Equation.DSMT4" ShapeID="_x0000_i1795" DrawAspect="Content" ObjectID="_1789311766" r:id="rId72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14:paraId="648725B2" w14:textId="77777777" w:rsidR="00FB6531" w:rsidRPr="00FB6531" w:rsidRDefault="00FB6531" w:rsidP="00FB6531">
            <w:pPr>
              <w:spacing w:line="360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  <w:p w14:paraId="2FBDFB40" w14:textId="77777777" w:rsidR="00FB6531" w:rsidRPr="00FB6531" w:rsidRDefault="00FB6531" w:rsidP="00FB6531">
            <w:pPr>
              <w:spacing w:line="360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  <w:p w14:paraId="265C9B12" w14:textId="5A221F68" w:rsidR="00FB6531" w:rsidRPr="00FB6531" w:rsidRDefault="00FB6531" w:rsidP="00FB6531">
            <w:pPr>
              <w:spacing w:line="360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  <w:p w14:paraId="49B5CCB1" w14:textId="77777777" w:rsidR="00FB6531" w:rsidRPr="00FB6531" w:rsidRDefault="00FB6531" w:rsidP="00FB6531">
            <w:pPr>
              <w:spacing w:line="360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FB6531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0,25đ</w:t>
            </w:r>
          </w:p>
          <w:p w14:paraId="3B8181D1" w14:textId="5E7A8342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0,25đ</w:t>
            </w:r>
          </w:p>
        </w:tc>
      </w:tr>
      <w:tr w:rsidR="00FB6531" w:rsidRPr="00FB6531" w14:paraId="142C29D7" w14:textId="77777777" w:rsidTr="00714EC5">
        <w:tc>
          <w:tcPr>
            <w:tcW w:w="2122" w:type="dxa"/>
            <w:vMerge/>
          </w:tcPr>
          <w:p w14:paraId="1BD0E0E5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  <w:vAlign w:val="center"/>
          </w:tcPr>
          <w:p w14:paraId="2A562672" w14:textId="77777777" w:rsidR="00FB6531" w:rsidRPr="00FB6531" w:rsidRDefault="00FB6531" w:rsidP="00FB6531">
            <w:pPr>
              <w:spacing w:line="36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Ta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: </w:t>
            </w: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620" w:dyaOrig="300" w14:anchorId="1D0A5677">
                <v:shape id="_x0000_i1796" type="#_x0000_t75" style="width:81pt;height:15pt" o:ole="">
                  <v:imagedata r:id="rId73" o:title=""/>
                </v:shape>
                <o:OLEObject Type="Embed" ProgID="Equation.DSMT4" ShapeID="_x0000_i1796" DrawAspect="Content" ObjectID="_1789311767" r:id="rId74"/>
              </w:object>
            </w:r>
          </w:p>
          <w:p w14:paraId="460DB682" w14:textId="77777777" w:rsidR="00FB6531" w:rsidRPr="00FB6531" w:rsidRDefault="00FB6531" w:rsidP="00FB6531">
            <w:pPr>
              <w:spacing w:line="36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ab/>
            </w: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600" w:dyaOrig="300" w14:anchorId="30A3E4C1">
                <v:shape id="_x0000_i1797" type="#_x0000_t75" style="width:80.4pt;height:15pt" o:ole="">
                  <v:imagedata r:id="rId75" o:title=""/>
                </v:shape>
                <o:OLEObject Type="Embed" ProgID="Equation.DSMT4" ShapeID="_x0000_i1797" DrawAspect="Content" ObjectID="_1789311768" r:id="rId76"/>
              </w:object>
            </w:r>
          </w:p>
          <w:p w14:paraId="171F83ED" w14:textId="77777777" w:rsidR="00FB6531" w:rsidRPr="00FB6531" w:rsidRDefault="00FB6531" w:rsidP="00FB6531">
            <w:pPr>
              <w:spacing w:line="36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r w:rsidRPr="00FB6531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300" w:dyaOrig="680" w14:anchorId="1A8B8B92">
                <v:shape id="_x0000_i1798" type="#_x0000_t75" style="width:65.4pt;height:33.6pt" o:ole="">
                  <v:imagedata r:id="rId77" o:title=""/>
                </v:shape>
                <o:OLEObject Type="Embed" ProgID="Equation.DSMT4" ShapeID="_x0000_i1798" DrawAspect="Content" ObjectID="_1789311769" r:id="rId78"/>
              </w:object>
            </w:r>
          </w:p>
          <w:p w14:paraId="2F14E7C0" w14:textId="77777777" w:rsidR="00FB6531" w:rsidRPr="00FB6531" w:rsidRDefault="00FB6531" w:rsidP="00FB6531">
            <w:pPr>
              <w:spacing w:line="36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Thời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gian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gram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An</w:t>
            </w:r>
            <w:proofErr w:type="gram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chạy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đến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đỉnh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con 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dốc</w:t>
            </w:r>
            <w:proofErr w:type="spellEnd"/>
          </w:p>
          <w:p w14:paraId="37507D8B" w14:textId="500B839F" w:rsidR="00FB6531" w:rsidRPr="00FB6531" w:rsidRDefault="00FB6531" w:rsidP="00FB6531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480" w:dyaOrig="680" w14:anchorId="76761024">
                <v:shape id="_x0000_i1799" type="#_x0000_t75" style="width:73.8pt;height:33.6pt" o:ole="">
                  <v:imagedata r:id="rId79" o:title=""/>
                </v:shape>
                <o:OLEObject Type="Embed" ProgID="Equation.DSMT4" ShapeID="_x0000_i1799" DrawAspect="Content" ObjectID="_1789311770" r:id="rId80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</w:rPr>
              <w:t xml:space="preserve"> (</w:t>
            </w:r>
            <w:proofErr w:type="spellStart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giây</w:t>
            </w:r>
            <w:proofErr w:type="spellEnd"/>
            <w:r w:rsidRPr="00FB6531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64C5408D" w14:textId="77777777" w:rsidR="00FB6531" w:rsidRPr="00FB6531" w:rsidRDefault="00FB6531" w:rsidP="00FB6531">
            <w:pPr>
              <w:spacing w:line="360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  <w:p w14:paraId="7E4A6099" w14:textId="77777777" w:rsidR="00FB6531" w:rsidRPr="00FB6531" w:rsidRDefault="00FB6531" w:rsidP="00FB6531">
            <w:pPr>
              <w:spacing w:line="360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FB6531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lastRenderedPageBreak/>
              <w:t>0,25đ</w:t>
            </w:r>
          </w:p>
          <w:p w14:paraId="0668C5B2" w14:textId="0F85AAA8" w:rsidR="00FB6531" w:rsidRPr="00FB6531" w:rsidRDefault="00FB6531" w:rsidP="00FB6531">
            <w:pPr>
              <w:spacing w:line="360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  <w:p w14:paraId="7C74F7BB" w14:textId="77777777" w:rsidR="00FB6531" w:rsidRPr="00FB6531" w:rsidRDefault="00FB6531" w:rsidP="00FB6531">
            <w:pPr>
              <w:spacing w:line="360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  <w:p w14:paraId="2E50B85F" w14:textId="77777777" w:rsidR="00FB6531" w:rsidRPr="00FB6531" w:rsidRDefault="00FB6531" w:rsidP="00FB6531">
            <w:pPr>
              <w:spacing w:line="360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  <w:p w14:paraId="25ED1ADC" w14:textId="69BDDCAA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0,25đ</w:t>
            </w:r>
          </w:p>
        </w:tc>
      </w:tr>
      <w:tr w:rsidR="00FB6531" w:rsidRPr="00FB6531" w14:paraId="143AE019" w14:textId="77777777" w:rsidTr="00353143">
        <w:tc>
          <w:tcPr>
            <w:tcW w:w="2122" w:type="dxa"/>
            <w:vMerge w:val="restart"/>
            <w:hideMark/>
          </w:tcPr>
          <w:p w14:paraId="7D4DCE41" w14:textId="4E74DB64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lastRenderedPageBreak/>
              <w:t>Bài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5 (2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CEE99D0" w14:textId="77777777" w:rsidR="00FB6531" w:rsidRPr="00FB6531" w:rsidRDefault="00FB6531" w:rsidP="00FB6531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588F8053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FB6531" w:rsidRPr="00FB6531" w14:paraId="7DB096EA" w14:textId="77777777" w:rsidTr="00353143">
        <w:tc>
          <w:tcPr>
            <w:tcW w:w="2122" w:type="dxa"/>
            <w:vMerge/>
          </w:tcPr>
          <w:p w14:paraId="31B3E0CC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</w:tcPr>
          <w:p w14:paraId="648A739B" w14:textId="77777777" w:rsidR="00FB6531" w:rsidRPr="00FB6531" w:rsidRDefault="00FB6531" w:rsidP="00FB6531">
            <w:pPr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FB6531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nl-NL"/>
              </w:rPr>
              <w:drawing>
                <wp:inline distT="0" distB="0" distL="0" distR="0" wp14:anchorId="349CFF88" wp14:editId="5A9D530E">
                  <wp:extent cx="1850390" cy="1968500"/>
                  <wp:effectExtent l="0" t="0" r="0" b="0"/>
                  <wp:docPr id="131665892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0390" cy="196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BDCF13" w14:textId="77777777" w:rsidR="00FB6531" w:rsidRPr="00FB6531" w:rsidRDefault="00FB6531" w:rsidP="00FB6531">
            <w:pPr>
              <w:spacing w:before="120" w:after="120" w:line="276" w:lineRule="auto"/>
              <w:ind w:left="720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 xml:space="preserve">a, Ta có 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ABF</m:t>
                  </m:r>
                </m:e>
              </m:acc>
              <m:r>
                <w:rPr>
                  <w:rFonts w:ascii="Cambria Math" w:hAnsi="Cambria Math" w:cstheme="majorHAnsi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ACF</m:t>
                  </m:r>
                </m:e>
              </m:acc>
              <m:r>
                <w:rPr>
                  <w:rFonts w:ascii="Cambria Math" w:hAnsi="Cambria Math" w:cstheme="majorHAnsi"/>
                  <w:sz w:val="24"/>
                  <w:szCs w:val="24"/>
                </w:rPr>
                <m:t>=9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∘</m:t>
                  </m:r>
                </m:sup>
              </m:sSup>
            </m:oMath>
            <w:r w:rsidRPr="00FB6531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 xml:space="preserve"> (góc nội tiếp chắn nửa đường tròn)</w:t>
            </w:r>
          </w:p>
          <w:p w14:paraId="25BDF076" w14:textId="77777777" w:rsidR="00FB6531" w:rsidRPr="00FB6531" w:rsidRDefault="00FB6531" w:rsidP="00FB6531">
            <w:pPr>
              <w:spacing w:before="120" w:after="120" w:line="276" w:lineRule="auto"/>
              <w:ind w:left="720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340" w:dyaOrig="320" w14:anchorId="5A9D9641">
                <v:shape id="_x0000_i1767" type="#_x0000_t75" style="width:66.6pt;height:15.6pt" o:ole="">
                  <v:imagedata r:id="rId82" o:title=""/>
                </v:shape>
                <o:OLEObject Type="Embed" ProgID="Equation.DSMT4" ShapeID="_x0000_i1767" DrawAspect="Content" ObjectID="_1789311771" r:id="rId83"/>
              </w:object>
            </w:r>
            <w:r w:rsidRPr="00FB6531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 xml:space="preserve">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960" w:dyaOrig="320" w14:anchorId="6A9A227D">
                <v:shape id="_x0000_i1768" type="#_x0000_t75" style="width:48pt;height:15.6pt" o:ole="">
                  <v:imagedata r:id="rId84" o:title=""/>
                </v:shape>
                <o:OLEObject Type="Embed" ProgID="Equation.DSMT4" ShapeID="_x0000_i1768" DrawAspect="Content" ObjectID="_1789311772" r:id="rId85"/>
              </w:object>
            </w:r>
          </w:p>
          <w:p w14:paraId="02BEA049" w14:textId="77777777" w:rsidR="00FB6531" w:rsidRPr="00FB6531" w:rsidRDefault="00FB6531" w:rsidP="00FB6531">
            <w:pPr>
              <w:spacing w:before="120" w:after="120" w:line="276" w:lineRule="auto"/>
              <w:ind w:left="72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 xml:space="preserve">Mà </w:t>
            </w:r>
            <w:r w:rsidRPr="00FB6531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400" w:dyaOrig="260" w14:anchorId="3629FE50">
                <v:shape id="_x0000_i1769" type="#_x0000_t75" style="width:20.4pt;height:12.6pt" o:ole="">
                  <v:imagedata r:id="rId86" o:title=""/>
                </v:shape>
                <o:OLEObject Type="Embed" ProgID="Equation.DSMT4" ShapeID="_x0000_i1769" DrawAspect="Content" ObjectID="_1789311773" r:id="rId87"/>
              </w:object>
            </w:r>
            <w:r w:rsidRPr="00FB6531">
              <w:rPr>
                <w:rFonts w:asciiTheme="majorHAnsi" w:hAnsiTheme="majorHAnsi" w:cstheme="majorHAnsi"/>
                <w:iCs/>
                <w:sz w:val="24"/>
                <w:szCs w:val="24"/>
                <w:lang w:val="nl-NL"/>
              </w:rPr>
              <w:t xml:space="preserve"> </w: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và </w:t>
            </w: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80" w:dyaOrig="279" w14:anchorId="040E01EE">
                <v:shape id="_x0000_i1770" type="#_x0000_t75" style="width:18.6pt;height:14.4pt" o:ole="">
                  <v:imagedata r:id="rId88" o:title=""/>
                </v:shape>
                <o:OLEObject Type="Embed" ProgID="Equation.DSMT4" ShapeID="_x0000_i1770" DrawAspect="Content" ObjectID="_1789311774" r:id="rId89"/>
              </w:object>
            </w:r>
            <w:r w:rsidRPr="00FB6531">
              <w:rPr>
                <w:rFonts w:asciiTheme="majorHAnsi" w:hAnsiTheme="majorHAnsi" w:cstheme="majorHAnsi"/>
                <w:iCs/>
                <w:sz w:val="24"/>
                <w:szCs w:val="24"/>
                <w:lang w:val="nl-NL"/>
              </w:rPr>
              <w:t xml:space="preserve"> là </w: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hai đường cao của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740" w:dyaOrig="320" w14:anchorId="286CCA26">
                <v:shape id="_x0000_i1771" type="#_x0000_t75" style="width:36.6pt;height:15.6pt" o:ole="">
                  <v:imagedata r:id="rId90" o:title=""/>
                </v:shape>
                <o:OLEObject Type="Embed" ProgID="Equation.DSMT4" ShapeID="_x0000_i1771" DrawAspect="Content" ObjectID="_1789311775" r:id="rId91"/>
              </w:object>
            </w:r>
          </w:p>
          <w:p w14:paraId="6617B395" w14:textId="77777777" w:rsidR="00FB6531" w:rsidRPr="00FB6531" w:rsidRDefault="00FB6531" w:rsidP="00FB6531">
            <w:pPr>
              <w:spacing w:before="120" w:after="120" w:line="276" w:lineRule="auto"/>
              <w:ind w:left="72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280" w:dyaOrig="320" w14:anchorId="7093E09B">
                <v:shape id="_x0000_i1772" type="#_x0000_t75" style="width:63.6pt;height:15.6pt" o:ole="">
                  <v:imagedata r:id="rId92" o:title=""/>
                </v:shape>
                <o:OLEObject Type="Embed" ProgID="Equation.DSMT4" ShapeID="_x0000_i1772" DrawAspect="Content" ObjectID="_1789311776" r:id="rId93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920" w:dyaOrig="320" w14:anchorId="741C7B1D">
                <v:shape id="_x0000_i1773" type="#_x0000_t75" style="width:45.6pt;height:15.6pt" o:ole="">
                  <v:imagedata r:id="rId94" o:title=""/>
                </v:shape>
                <o:OLEObject Type="Embed" ProgID="Equation.DSMT4" ShapeID="_x0000_i1773" DrawAspect="Content" ObjectID="_1789311777" r:id="rId95"/>
              </w:object>
            </w:r>
          </w:p>
          <w:p w14:paraId="36515BA2" w14:textId="77777777" w:rsidR="00FB6531" w:rsidRPr="00FB6531" w:rsidRDefault="00FB6531" w:rsidP="00FB6531">
            <w:pPr>
              <w:spacing w:before="120" w:after="120" w:line="276" w:lineRule="auto"/>
              <w:ind w:left="72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Do đó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980" w:dyaOrig="320" w14:anchorId="03ABFB74">
                <v:shape id="_x0000_i1774" type="#_x0000_t75" style="width:48.6pt;height:15.6pt" o:ole="">
                  <v:imagedata r:id="rId96" o:title=""/>
                </v:shape>
                <o:OLEObject Type="Embed" ProgID="Equation.DSMT4" ShapeID="_x0000_i1774" DrawAspect="Content" ObjectID="_1789311778" r:id="rId97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và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980" w:dyaOrig="320" w14:anchorId="77DA449D">
                <v:shape id="_x0000_i1775" type="#_x0000_t75" style="width:48.6pt;height:15.6pt" o:ole="">
                  <v:imagedata r:id="rId98" o:title=""/>
                </v:shape>
                <o:OLEObject Type="Embed" ProgID="Equation.DSMT4" ShapeID="_x0000_i1775" DrawAspect="Content" ObjectID="_1789311779" r:id="rId99"/>
              </w:object>
            </w:r>
          </w:p>
          <w:p w14:paraId="6A353409" w14:textId="77777777" w:rsidR="00FB6531" w:rsidRPr="00FB6531" w:rsidRDefault="00FB6531" w:rsidP="00FB6531">
            <w:pPr>
              <w:spacing w:before="120" w:after="120" w:line="276" w:lineRule="auto"/>
              <w:ind w:left="72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40" w14:anchorId="0B873313">
                <v:shape id="_x0000_i1776" type="#_x0000_t75" style="width:15pt;height:12pt" o:ole="">
                  <v:imagedata r:id="rId100" o:title=""/>
                </v:shape>
                <o:OLEObject Type="Embed" ProgID="Equation.DSMT4" ShapeID="_x0000_i1776" DrawAspect="Content" ObjectID="_1789311780" r:id="rId101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Tứ giác </w:t>
            </w: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740" w:dyaOrig="279" w14:anchorId="5CBF1314">
                <v:shape id="_x0000_i1777" type="#_x0000_t75" style="width:36.6pt;height:14.4pt" o:ole="">
                  <v:imagedata r:id="rId102" o:title=""/>
                </v:shape>
                <o:OLEObject Type="Embed" ProgID="Equation.DSMT4" ShapeID="_x0000_i1777" DrawAspect="Content" ObjectID="_1789311781" r:id="rId103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là hình bình hành</w:t>
            </w:r>
          </w:p>
          <w:p w14:paraId="161A2379" w14:textId="77777777" w:rsidR="00FB6531" w:rsidRPr="00FB6531" w:rsidRDefault="00FB6531" w:rsidP="00FB6531">
            <w:pPr>
              <w:spacing w:before="120" w:after="120" w:line="276" w:lineRule="auto"/>
              <w:ind w:left="72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b, Hình bình hành </w:t>
            </w: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740" w:dyaOrig="279" w14:anchorId="294BC26E">
                <v:shape id="_x0000_i1778" type="#_x0000_t75" style="width:36.6pt;height:14.4pt" o:ole="">
                  <v:imagedata r:id="rId104" o:title=""/>
                </v:shape>
                <o:OLEObject Type="Embed" ProgID="Equation.DSMT4" ShapeID="_x0000_i1778" DrawAspect="Content" ObjectID="_1789311782" r:id="rId105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có hai đường chéo  cắt nhau tại trung điểm </w:t>
            </w:r>
            <w:r w:rsidRPr="00FB6531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320" w:dyaOrig="260" w14:anchorId="5A6EB978">
                <v:shape id="_x0000_i1779" type="#_x0000_t75" style="width:15.6pt;height:12.6pt" o:ole="">
                  <v:imagedata r:id="rId106" o:title=""/>
                </v:shape>
                <o:OLEObject Type="Embed" ProgID="Equation.DSMT4" ShapeID="_x0000_i1779" DrawAspect="Content" ObjectID="_1789311783" r:id="rId107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của </w:t>
            </w: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400" w:dyaOrig="279" w14:anchorId="64CE23AF">
                <v:shape id="_x0000_i1780" type="#_x0000_t75" style="width:20.4pt;height:14.4pt" o:ole="">
                  <v:imagedata r:id="rId108" o:title=""/>
                </v:shape>
                <o:OLEObject Type="Embed" ProgID="Equation.DSMT4" ShapeID="_x0000_i1780" DrawAspect="Content" ObjectID="_1789311784" r:id="rId109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nên </w:t>
            </w:r>
            <w:r w:rsidRPr="00FB6531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320" w:dyaOrig="260" w14:anchorId="533BCA6A">
                <v:shape id="_x0000_i1781" type="#_x0000_t75" style="width:15.6pt;height:12.6pt" o:ole="">
                  <v:imagedata r:id="rId110" o:title=""/>
                </v:shape>
                <o:OLEObject Type="Embed" ProgID="Equation.DSMT4" ShapeID="_x0000_i1781" DrawAspect="Content" ObjectID="_1789311785" r:id="rId111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cũng là trung điểm của </w:t>
            </w:r>
            <w:r w:rsidRPr="00FB6531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420" w:dyaOrig="260" w14:anchorId="37D1162E">
                <v:shape id="_x0000_i1782" type="#_x0000_t75" style="width:21pt;height:12.6pt" o:ole="">
                  <v:imagedata r:id="rId112" o:title=""/>
                </v:shape>
                <o:OLEObject Type="Embed" ProgID="Equation.DSMT4" ShapeID="_x0000_i1782" DrawAspect="Content" ObjectID="_1789311786" r:id="rId113"/>
              </w:object>
            </w:r>
          </w:p>
          <w:p w14:paraId="03CFA982" w14:textId="77777777" w:rsidR="00FB6531" w:rsidRPr="00FB6531" w:rsidRDefault="00FB6531" w:rsidP="00FB6531">
            <w:pPr>
              <w:spacing w:after="0"/>
              <w:ind w:left="720" w:firstLine="720"/>
              <w:jc w:val="both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Vaayh ba điểm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880" w:dyaOrig="320" w14:anchorId="6B4CBC19">
                <v:shape id="_x0000_i1783" type="#_x0000_t75" style="width:44.4pt;height:15.6pt" o:ole="">
                  <v:imagedata r:id="rId114" o:title=""/>
                </v:shape>
                <o:OLEObject Type="Embed" ProgID="Equation.DSMT4" ShapeID="_x0000_i1783" DrawAspect="Content" ObjectID="_1789311787" r:id="rId115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thẳng hàng.</w:t>
            </w:r>
          </w:p>
          <w:p w14:paraId="50A69DD1" w14:textId="77777777" w:rsidR="00FB6531" w:rsidRPr="00FB6531" w:rsidRDefault="00FB6531" w:rsidP="00FB6531">
            <w:pPr>
              <w:spacing w:before="120" w:after="120" w:line="276" w:lineRule="auto"/>
              <w:ind w:left="720"/>
              <w:rPr>
                <w:rFonts w:asciiTheme="majorHAnsi" w:hAnsiTheme="majorHAnsi" w:cstheme="majorHAnsi"/>
                <w:iCs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c, Xét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760" w:dyaOrig="320" w14:anchorId="79D8FFAB">
                <v:shape id="_x0000_i1784" type="#_x0000_t75" style="width:38.4pt;height:15.6pt" o:ole="">
                  <v:imagedata r:id="rId116" o:title=""/>
                </v:shape>
                <o:OLEObject Type="Embed" ProgID="Equation.DSMT4" ShapeID="_x0000_i1784" DrawAspect="Content" ObjectID="_1789311788" r:id="rId117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có </w:t>
            </w:r>
            <w:r w:rsidRPr="00FB6531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320" w:dyaOrig="260" w14:anchorId="14D5353D">
                <v:shape id="_x0000_i1785" type="#_x0000_t75" style="width:15.6pt;height:12.6pt" o:ole="">
                  <v:imagedata r:id="rId118" o:title=""/>
                </v:shape>
                <o:OLEObject Type="Embed" ProgID="Equation.DSMT4" ShapeID="_x0000_i1785" DrawAspect="Content" ObjectID="_1789311789" r:id="rId119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là trung điểm của </w:t>
            </w: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400" w:dyaOrig="279" w14:anchorId="52683136">
                <v:shape id="_x0000_i1786" type="#_x0000_t75" style="width:20.4pt;height:14.4pt" o:ole="">
                  <v:imagedata r:id="rId120" o:title=""/>
                </v:shape>
                <o:OLEObject Type="Embed" ProgID="Equation.DSMT4" ShapeID="_x0000_i1786" DrawAspect="Content" ObjectID="_1789311790" r:id="rId121"/>
              </w:object>
            </w:r>
            <w:r w:rsidRPr="00FB6531">
              <w:rPr>
                <w:rFonts w:asciiTheme="majorHAnsi" w:hAnsiTheme="majorHAnsi" w:cstheme="majorHAnsi"/>
                <w:iCs/>
                <w:sz w:val="24"/>
                <w:szCs w:val="24"/>
                <w:lang w:val="nl-NL"/>
              </w:rPr>
              <w:t xml:space="preserve"> và </w:t>
            </w:r>
            <w:r w:rsidRPr="00FB6531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40" w:dyaOrig="279" w14:anchorId="0234CC79">
                <v:shape id="_x0000_i1787" type="#_x0000_t75" style="width:12pt;height:14.4pt" o:ole="">
                  <v:imagedata r:id="rId122" o:title=""/>
                </v:shape>
                <o:OLEObject Type="Embed" ProgID="Equation.DSMT4" ShapeID="_x0000_i1787" DrawAspect="Content" ObjectID="_1789311791" r:id="rId123"/>
              </w:object>
            </w:r>
            <w:r w:rsidRPr="00FB6531">
              <w:rPr>
                <w:rFonts w:asciiTheme="majorHAnsi" w:hAnsiTheme="majorHAnsi" w:cstheme="majorHAnsi"/>
                <w:iCs/>
                <w:sz w:val="24"/>
                <w:szCs w:val="24"/>
                <w:lang w:val="nl-NL"/>
              </w:rPr>
              <w:t xml:space="preserve"> là trung điểm của </w:t>
            </w:r>
            <w:r w:rsidRPr="00FB6531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420" w:dyaOrig="260" w14:anchorId="3E94E7FE">
                <v:shape id="_x0000_i1788" type="#_x0000_t75" style="width:21pt;height:12.6pt" o:ole="">
                  <v:imagedata r:id="rId124" o:title=""/>
                </v:shape>
                <o:OLEObject Type="Embed" ProgID="Equation.DSMT4" ShapeID="_x0000_i1788" DrawAspect="Content" ObjectID="_1789311792" r:id="rId125"/>
              </w:object>
            </w:r>
          </w:p>
          <w:p w14:paraId="2301409B" w14:textId="77777777" w:rsidR="00FB6531" w:rsidRPr="00FB6531" w:rsidRDefault="00FB6531" w:rsidP="00FB6531">
            <w:pPr>
              <w:spacing w:before="120" w:after="120" w:line="276" w:lineRule="auto"/>
              <w:ind w:left="72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720" w:dyaOrig="320" w14:anchorId="7194D14A">
                <v:shape id="_x0000_i1789" type="#_x0000_t75" style="width:36pt;height:15.6pt" o:ole="">
                  <v:imagedata r:id="rId126" o:title=""/>
                </v:shape>
                <o:OLEObject Type="Embed" ProgID="Equation.DSMT4" ShapeID="_x0000_i1789" DrawAspect="Content" ObjectID="_1789311793" r:id="rId127"/>
              </w:object>
            </w:r>
            <w:r w:rsidRPr="00FB6531">
              <w:rPr>
                <w:rFonts w:asciiTheme="majorHAnsi" w:hAnsiTheme="majorHAnsi" w:cstheme="majorHAnsi"/>
                <w:iCs/>
                <w:sz w:val="24"/>
                <w:szCs w:val="24"/>
                <w:lang w:val="nl-NL"/>
              </w:rPr>
              <w:t xml:space="preserve">là đường trung bình của </w:t>
            </w:r>
            <w:r w:rsidRPr="00FB653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760" w:dyaOrig="320" w14:anchorId="752E08CD">
                <v:shape id="_x0000_i1790" type="#_x0000_t75" style="width:38.4pt;height:15.6pt" o:ole="">
                  <v:imagedata r:id="rId128" o:title=""/>
                </v:shape>
                <o:OLEObject Type="Embed" ProgID="Equation.DSMT4" ShapeID="_x0000_i1790" DrawAspect="Content" ObjectID="_1789311794" r:id="rId129"/>
              </w:object>
            </w:r>
            <w:r w:rsidRPr="00FB6531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</w:t>
            </w:r>
            <w:r w:rsidRPr="00FB6531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500" w:dyaOrig="620" w14:anchorId="0214A9AC">
                <v:shape id="_x0000_i1791" type="#_x0000_t75" style="width:75pt;height:30.6pt" o:ole="">
                  <v:imagedata r:id="rId130" o:title=""/>
                </v:shape>
                <o:OLEObject Type="Embed" ProgID="Equation.DSMT4" ShapeID="_x0000_i1791" DrawAspect="Content" ObjectID="_1789311795" r:id="rId131"/>
              </w:object>
            </w:r>
          </w:p>
          <w:p w14:paraId="5CC3B10C" w14:textId="1AF7EF1E" w:rsidR="00FB6531" w:rsidRPr="00FB6531" w:rsidRDefault="00FB6531" w:rsidP="00FB6531">
            <w:pPr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A6C0960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FB6531" w:rsidRPr="00FB6531" w14:paraId="3E16354A" w14:textId="77777777" w:rsidTr="00353143">
        <w:tc>
          <w:tcPr>
            <w:tcW w:w="2122" w:type="dxa"/>
            <w:hideMark/>
          </w:tcPr>
          <w:p w14:paraId="7A9A968D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6 (…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178E8FB1" w14:textId="77777777" w:rsidR="00FB6531" w:rsidRPr="00FB6531" w:rsidRDefault="00FB6531" w:rsidP="00FB6531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32B4581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FB6531" w:rsidRPr="00FB6531" w14:paraId="5B508C1A" w14:textId="77777777" w:rsidTr="00353143">
        <w:tc>
          <w:tcPr>
            <w:tcW w:w="2122" w:type="dxa"/>
            <w:hideMark/>
          </w:tcPr>
          <w:p w14:paraId="75072009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lastRenderedPageBreak/>
              <w:t>Câu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7 (0,5 </w:t>
            </w:r>
            <w:proofErr w:type="spellStart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FB6531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2D64F667" w14:textId="77777777" w:rsidR="00FB6531" w:rsidRPr="00FB6531" w:rsidRDefault="00FB6531" w:rsidP="00FB6531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54D8E16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FB6531" w:rsidRPr="00FB6531" w14:paraId="07B8748C" w14:textId="77777777" w:rsidTr="00353143">
        <w:tc>
          <w:tcPr>
            <w:tcW w:w="2122" w:type="dxa"/>
            <w:hideMark/>
          </w:tcPr>
          <w:p w14:paraId="3C1B9E6F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</w:tcPr>
          <w:p w14:paraId="0A99CBC3" w14:textId="77777777" w:rsidR="00FB6531" w:rsidRPr="00FB6531" w:rsidRDefault="00FB6531" w:rsidP="00FB6531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92ABD99" w14:textId="77777777" w:rsidR="00FB6531" w:rsidRPr="00FB6531" w:rsidRDefault="00FB6531" w:rsidP="00FB6531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</w:tbl>
    <w:p w14:paraId="4A5BC9CB" w14:textId="77777777" w:rsidR="004366A8" w:rsidRPr="00FB6531" w:rsidRDefault="004366A8" w:rsidP="004366A8">
      <w:pPr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</w:pPr>
    </w:p>
    <w:p w14:paraId="7F6F6239" w14:textId="77777777" w:rsidR="00733DE5" w:rsidRPr="00FB6531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</w:p>
    <w:p w14:paraId="0D83426D" w14:textId="77777777" w:rsidR="00733DE5" w:rsidRPr="00FB6531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</w:p>
    <w:p w14:paraId="09021BD1" w14:textId="77777777" w:rsidR="00733DE5" w:rsidRPr="00FB6531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</w:p>
    <w:p w14:paraId="46465DEC" w14:textId="77777777" w:rsidR="00733DE5" w:rsidRPr="00FB6531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</w:p>
    <w:p w14:paraId="247FB2AF" w14:textId="77777777" w:rsidR="00733DE5" w:rsidRPr="00FB6531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</w:p>
    <w:p w14:paraId="3E594DA8" w14:textId="148DF1BE" w:rsidR="004366A8" w:rsidRPr="00FB6531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B653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-</w:t>
      </w:r>
      <w:r w:rsidRPr="00FB6531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---- HẾT -----</w:t>
      </w:r>
    </w:p>
    <w:p w14:paraId="030508DE" w14:textId="77777777" w:rsidR="004366A8" w:rsidRPr="00FB6531" w:rsidRDefault="004366A8" w:rsidP="004366A8">
      <w:pPr>
        <w:ind w:left="360"/>
        <w:rPr>
          <w:rFonts w:asciiTheme="majorHAnsi" w:hAnsiTheme="majorHAnsi" w:cstheme="majorHAnsi"/>
          <w:b/>
          <w:bCs/>
          <w:sz w:val="24"/>
          <w:szCs w:val="24"/>
        </w:rPr>
      </w:pPr>
    </w:p>
    <w:p w14:paraId="2A2BCBE5" w14:textId="77777777" w:rsidR="004366A8" w:rsidRPr="00FB6531" w:rsidRDefault="004366A8">
      <w:pPr>
        <w:rPr>
          <w:rFonts w:asciiTheme="majorHAnsi" w:hAnsiTheme="majorHAnsi" w:cstheme="majorHAnsi"/>
          <w:sz w:val="24"/>
          <w:szCs w:val="24"/>
        </w:rPr>
      </w:pPr>
    </w:p>
    <w:sectPr w:rsidR="004366A8" w:rsidRPr="00FB653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06829AA"/>
    <w:multiLevelType w:val="hybridMultilevel"/>
    <w:tmpl w:val="B2CA86A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CF2BA3"/>
    <w:multiLevelType w:val="hybridMultilevel"/>
    <w:tmpl w:val="E1F643BE"/>
    <w:lvl w:ilvl="0" w:tplc="565EE04E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6" w15:restartNumberingAfterBreak="0">
    <w:nsid w:val="573605E3"/>
    <w:multiLevelType w:val="hybridMultilevel"/>
    <w:tmpl w:val="257A395C"/>
    <w:lvl w:ilvl="0" w:tplc="D660D60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927224"/>
    <w:multiLevelType w:val="hybridMultilevel"/>
    <w:tmpl w:val="449A5070"/>
    <w:lvl w:ilvl="0" w:tplc="EC8C674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CB6383"/>
    <w:multiLevelType w:val="hybridMultilevel"/>
    <w:tmpl w:val="5E9E2EC6"/>
    <w:lvl w:ilvl="0" w:tplc="90C0781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 w16cid:durableId="16549431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3000830">
    <w:abstractNumId w:val="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98061076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08488672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05015979">
    <w:abstractNumId w:val="3"/>
  </w:num>
  <w:num w:numId="6" w16cid:durableId="672680103">
    <w:abstractNumId w:val="5"/>
  </w:num>
  <w:num w:numId="7" w16cid:durableId="1972782303">
    <w:abstractNumId w:val="6"/>
  </w:num>
  <w:num w:numId="8" w16cid:durableId="59331859">
    <w:abstractNumId w:val="8"/>
  </w:num>
  <w:num w:numId="9" w16cid:durableId="611403306">
    <w:abstractNumId w:val="4"/>
  </w:num>
  <w:num w:numId="10" w16cid:durableId="77498605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0C1818"/>
    <w:rsid w:val="000C7AB8"/>
    <w:rsid w:val="00113216"/>
    <w:rsid w:val="00223B74"/>
    <w:rsid w:val="002C4EBA"/>
    <w:rsid w:val="00332C3F"/>
    <w:rsid w:val="00372A33"/>
    <w:rsid w:val="004366A8"/>
    <w:rsid w:val="006347A0"/>
    <w:rsid w:val="006C1EB1"/>
    <w:rsid w:val="00733DE5"/>
    <w:rsid w:val="00736B48"/>
    <w:rsid w:val="007B1245"/>
    <w:rsid w:val="008A6876"/>
    <w:rsid w:val="008F6A9E"/>
    <w:rsid w:val="00942D52"/>
    <w:rsid w:val="009B31DB"/>
    <w:rsid w:val="00B31FE6"/>
    <w:rsid w:val="00C2383E"/>
    <w:rsid w:val="00C914FE"/>
    <w:rsid w:val="00D3268E"/>
    <w:rsid w:val="00D331BD"/>
    <w:rsid w:val="00E4037C"/>
    <w:rsid w:val="00EB1D93"/>
    <w:rsid w:val="00F041AC"/>
    <w:rsid w:val="00FB5E12"/>
    <w:rsid w:val="00FB6531"/>
    <w:rsid w:val="00FD6406"/>
    <w:rsid w:val="00FE0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4366A8"/>
    <w:rPr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aliases w:val="List Paragraph_FS,bullet,Cita extensa,HPL01,Colorful List - Accent 13"/>
    <w:basedOn w:val="Binhthng"/>
    <w:link w:val="oancuaDanhsachChar"/>
    <w:uiPriority w:val="34"/>
    <w:qFormat/>
    <w:rsid w:val="004366A8"/>
    <w:pPr>
      <w:ind w:left="720"/>
      <w:contextualSpacing/>
    </w:pPr>
  </w:style>
  <w:style w:type="character" w:customStyle="1" w:styleId="oancuaDanhsachChar">
    <w:name w:val="Đoạn của Danh sách Char"/>
    <w:aliases w:val="List Paragraph_FS Char,bullet Char,Cita extensa Char,HPL01 Char,Colorful List - Accent 13 Char"/>
    <w:link w:val="oancuaDanhsach"/>
    <w:uiPriority w:val="34"/>
    <w:qFormat/>
    <w:rsid w:val="004366A8"/>
    <w:rPr>
      <w:lang w:val="en-US"/>
    </w:rPr>
  </w:style>
  <w:style w:type="character" w:styleId="VnbanChdanhsn">
    <w:name w:val="Placeholder Text"/>
    <w:basedOn w:val="Phngmcinhcuaoanvn"/>
    <w:uiPriority w:val="99"/>
    <w:semiHidden/>
    <w:rsid w:val="00332C3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png"/><Relationship Id="rId42" Type="http://schemas.openxmlformats.org/officeDocument/2006/relationships/oleObject" Target="embeddings/oleObject17.bin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5.wmf"/><Relationship Id="rId5" Type="http://schemas.openxmlformats.org/officeDocument/2006/relationships/image" Target="media/image1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22" Type="http://schemas.openxmlformats.org/officeDocument/2006/relationships/image" Target="media/image10.emf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60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81" Type="http://schemas.openxmlformats.org/officeDocument/2006/relationships/image" Target="media/image41.emf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8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4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image" Target="media/image59.wmf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32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9.bin"/><Relationship Id="rId47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7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7</Pages>
  <Words>915</Words>
  <Characters>5221</Characters>
  <DocSecurity>0</DocSecurity>
  <Lines>43</Lines>
  <Paragraphs>1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09:54:00Z</dcterms:created>
  <dcterms:modified xsi:type="dcterms:W3CDTF">2024-10-01T10:48:00Z</dcterms:modified>
</cp:coreProperties>
</file>